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15058"/>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15059"/>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15060"/>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15061"/>
      <w:r w:rsidRPr="00850BE3">
        <w:lastRenderedPageBreak/>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Điều khiển tay máy ứng dụng trong xếp sản phẩm</w:t>
      </w:r>
      <w:r w:rsidR="00483327" w:rsidRPr="00850BE3">
        <w:rPr>
          <w:rFonts w:ascii="Times New Roman" w:hAnsi="Times New Roman" w:cs="Times New Roman"/>
          <w:sz w:val="26"/>
          <w:szCs w:val="26"/>
        </w:rPr>
        <w:t xml:space="preserve">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15062"/>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b/>
          <w:bCs w:val="0"/>
          <w:kern w:val="2"/>
          <w14:ligatures w14:val="standardContextual"/>
        </w:rPr>
        <w:id w:val="-1296750474"/>
        <w:docPartObj>
          <w:docPartGallery w:val="Table of Contents"/>
          <w:docPartUnique/>
        </w:docPartObj>
      </w:sdtPr>
      <w:sdtEndPr>
        <w:rPr>
          <w:color w:val="auto"/>
        </w:rPr>
      </w:sdtEndPr>
      <w:sdtContent>
        <w:p w14:paraId="6D055EE3" w14:textId="561AF7E2" w:rsidR="00082DAB" w:rsidRPr="00850BE3" w:rsidRDefault="00170665" w:rsidP="001447A8">
          <w:pPr>
            <w:pStyle w:val="TOCHeading"/>
            <w:rPr>
              <w:rFonts w:ascii="Times New Roman" w:hAnsi="Times New Roman"/>
              <w:b/>
              <w:bCs w:val="0"/>
            </w:rPr>
          </w:pPr>
          <w:r w:rsidRPr="00850BE3">
            <w:rPr>
              <w:rFonts w:ascii="Times New Roman" w:hAnsi="Times New Roman"/>
              <w:b/>
              <w:bCs w:val="0"/>
            </w:rPr>
            <w:t>MỤC LỤC</w:t>
          </w:r>
        </w:p>
        <w:p w14:paraId="7AFA29E7" w14:textId="7321CA4D" w:rsidR="00CA123C" w:rsidRPr="00850BE3" w:rsidRDefault="00CA123C">
          <w:pPr>
            <w:pStyle w:val="TOC1"/>
            <w:tabs>
              <w:tab w:val="right" w:leader="dot" w:pos="9627"/>
            </w:tabs>
            <w:rPr>
              <w:rFonts w:eastAsiaTheme="minorEastAsia" w:cs="Times New Roman"/>
              <w:b/>
              <w:color w:val="auto"/>
              <w:kern w:val="2"/>
              <w:szCs w:val="26"/>
              <w14:ligatures w14:val="standardContextual"/>
            </w:rPr>
          </w:pPr>
          <w:r w:rsidRPr="00850BE3">
            <w:rPr>
              <w:rFonts w:cs="Times New Roman"/>
              <w:b/>
              <w:szCs w:val="26"/>
            </w:rPr>
            <w:fldChar w:fldCharType="begin"/>
          </w:r>
          <w:r w:rsidRPr="00850BE3">
            <w:rPr>
              <w:rFonts w:cs="Times New Roman"/>
              <w:b/>
              <w:szCs w:val="26"/>
            </w:rPr>
            <w:instrText xml:space="preserve"> TOC \o "1-5" \h \z \u </w:instrText>
          </w:r>
          <w:r w:rsidRPr="00850BE3">
            <w:rPr>
              <w:rFonts w:cs="Times New Roman"/>
              <w:b/>
              <w:szCs w:val="26"/>
            </w:rPr>
            <w:fldChar w:fldCharType="separate"/>
          </w:r>
          <w:hyperlink w:anchor="_Toc170715058" w:history="1">
            <w:r w:rsidRPr="00850BE3">
              <w:rPr>
                <w:rStyle w:val="Hyperlink"/>
                <w:rFonts w:cs="Times New Roman"/>
                <w:b/>
                <w:szCs w:val="26"/>
              </w:rPr>
              <w:t>NHIỆM VỤ ĐỒ ÁN TỐT NGHIỆP</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58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1</w:t>
            </w:r>
            <w:r w:rsidRPr="00850BE3">
              <w:rPr>
                <w:rFonts w:cs="Times New Roman"/>
                <w:b/>
                <w:webHidden/>
                <w:szCs w:val="26"/>
              </w:rPr>
              <w:fldChar w:fldCharType="end"/>
            </w:r>
          </w:hyperlink>
        </w:p>
        <w:p w14:paraId="6A2689F0" w14:textId="0FFF6B5C"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59" w:history="1">
            <w:r w:rsidRPr="00850BE3">
              <w:rPr>
                <w:rStyle w:val="Hyperlink"/>
                <w:rFonts w:cs="Times New Roman"/>
                <w:b/>
                <w:szCs w:val="26"/>
              </w:rPr>
              <w:t>PHIẾU NHẬN XÉT ĐỒ ÁN TỐT NGHIỆP</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59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3</w:t>
            </w:r>
            <w:r w:rsidRPr="00850BE3">
              <w:rPr>
                <w:rFonts w:cs="Times New Roman"/>
                <w:b/>
                <w:webHidden/>
                <w:szCs w:val="26"/>
              </w:rPr>
              <w:fldChar w:fldCharType="end"/>
            </w:r>
          </w:hyperlink>
        </w:p>
        <w:p w14:paraId="6386A250" w14:textId="544BEC59"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60" w:history="1">
            <w:r w:rsidRPr="00850BE3">
              <w:rPr>
                <w:rStyle w:val="Hyperlink"/>
                <w:rFonts w:cs="Times New Roman"/>
                <w:b/>
                <w:szCs w:val="26"/>
              </w:rPr>
              <w:t>PHIẾU NHẬN XÉT ĐỒ ÁN TỐT NGHIỆP</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60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5</w:t>
            </w:r>
            <w:r w:rsidRPr="00850BE3">
              <w:rPr>
                <w:rFonts w:cs="Times New Roman"/>
                <w:b/>
                <w:webHidden/>
                <w:szCs w:val="26"/>
              </w:rPr>
              <w:fldChar w:fldCharType="end"/>
            </w:r>
          </w:hyperlink>
        </w:p>
        <w:p w14:paraId="3F0DC701" w14:textId="293633D8"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61" w:history="1">
            <w:r w:rsidRPr="00850BE3">
              <w:rPr>
                <w:rStyle w:val="Hyperlink"/>
                <w:rFonts w:cs="Times New Roman"/>
                <w:b/>
                <w:szCs w:val="26"/>
              </w:rPr>
              <w:t>LỜI CẢM ƠN</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61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7</w:t>
            </w:r>
            <w:r w:rsidRPr="00850BE3">
              <w:rPr>
                <w:rFonts w:cs="Times New Roman"/>
                <w:b/>
                <w:webHidden/>
                <w:szCs w:val="26"/>
              </w:rPr>
              <w:fldChar w:fldCharType="end"/>
            </w:r>
          </w:hyperlink>
        </w:p>
        <w:p w14:paraId="0E985971" w14:textId="01A785E0"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62" w:history="1">
            <w:r w:rsidRPr="00850BE3">
              <w:rPr>
                <w:rStyle w:val="Hyperlink"/>
                <w:rFonts w:cs="Times New Roman"/>
                <w:b/>
                <w:szCs w:val="26"/>
              </w:rPr>
              <w:t>TÓM TẮT ĐỀ TÀI</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62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8</w:t>
            </w:r>
            <w:r w:rsidRPr="00850BE3">
              <w:rPr>
                <w:rFonts w:cs="Times New Roman"/>
                <w:b/>
                <w:webHidden/>
                <w:szCs w:val="26"/>
              </w:rPr>
              <w:fldChar w:fldCharType="end"/>
            </w:r>
          </w:hyperlink>
        </w:p>
        <w:p w14:paraId="05AC02FF" w14:textId="7A036A69"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63" w:history="1">
            <w:r w:rsidRPr="00850BE3">
              <w:rPr>
                <w:rStyle w:val="Hyperlink"/>
                <w:rFonts w:cs="Times New Roman"/>
                <w:b/>
                <w:szCs w:val="26"/>
              </w:rPr>
              <w:t>CHƯƠNG 1: GIỚI THIỆU CHUNG</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63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10</w:t>
            </w:r>
            <w:r w:rsidRPr="00850BE3">
              <w:rPr>
                <w:rFonts w:cs="Times New Roman"/>
                <w:b/>
                <w:webHidden/>
                <w:szCs w:val="26"/>
              </w:rPr>
              <w:fldChar w:fldCharType="end"/>
            </w:r>
          </w:hyperlink>
        </w:p>
        <w:p w14:paraId="32FB93EE" w14:textId="63DA7DB2"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64" w:history="1">
            <w:r w:rsidRPr="00850BE3">
              <w:rPr>
                <w:rStyle w:val="Hyperlink"/>
                <w:rFonts w:ascii="Times New Roman" w:hAnsi="Times New Roman" w:cs="Times New Roman"/>
                <w:b/>
                <w:sz w:val="26"/>
                <w:szCs w:val="26"/>
              </w:rPr>
              <w:t>1.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ính cấp thiết của đề tài</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64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0</w:t>
            </w:r>
            <w:r w:rsidRPr="00850BE3">
              <w:rPr>
                <w:rFonts w:ascii="Times New Roman" w:hAnsi="Times New Roman" w:cs="Times New Roman"/>
                <w:b/>
                <w:webHidden/>
                <w:sz w:val="26"/>
                <w:szCs w:val="26"/>
              </w:rPr>
              <w:fldChar w:fldCharType="end"/>
            </w:r>
          </w:hyperlink>
        </w:p>
        <w:p w14:paraId="7866DA23" w14:textId="1C3744AE"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65" w:history="1">
            <w:r w:rsidRPr="00850BE3">
              <w:rPr>
                <w:rStyle w:val="Hyperlink"/>
                <w:rFonts w:ascii="Times New Roman" w:hAnsi="Times New Roman" w:cs="Times New Roman"/>
                <w:b/>
                <w:sz w:val="26"/>
                <w:szCs w:val="26"/>
              </w:rPr>
              <w:t>1.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Ý nghĩa khoa học và thực tiễn của đề tài</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65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0</w:t>
            </w:r>
            <w:r w:rsidRPr="00850BE3">
              <w:rPr>
                <w:rFonts w:ascii="Times New Roman" w:hAnsi="Times New Roman" w:cs="Times New Roman"/>
                <w:b/>
                <w:webHidden/>
                <w:sz w:val="26"/>
                <w:szCs w:val="26"/>
              </w:rPr>
              <w:fldChar w:fldCharType="end"/>
            </w:r>
          </w:hyperlink>
        </w:p>
        <w:p w14:paraId="1CCB7843" w14:textId="1D3FDC9C"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66" w:history="1">
            <w:r w:rsidRPr="00850BE3">
              <w:rPr>
                <w:rStyle w:val="Hyperlink"/>
                <w:rFonts w:ascii="Times New Roman" w:hAnsi="Times New Roman" w:cs="Times New Roman"/>
                <w:b/>
                <w:sz w:val="26"/>
                <w:szCs w:val="26"/>
              </w:rPr>
              <w:t>1.2.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Ý nghĩa khoa học</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66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0</w:t>
            </w:r>
            <w:r w:rsidRPr="00850BE3">
              <w:rPr>
                <w:rFonts w:ascii="Times New Roman" w:hAnsi="Times New Roman" w:cs="Times New Roman"/>
                <w:b/>
                <w:webHidden/>
                <w:sz w:val="26"/>
                <w:szCs w:val="26"/>
              </w:rPr>
              <w:fldChar w:fldCharType="end"/>
            </w:r>
          </w:hyperlink>
        </w:p>
        <w:p w14:paraId="44D16C72" w14:textId="4483E737"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67" w:history="1">
            <w:r w:rsidRPr="00850BE3">
              <w:rPr>
                <w:rStyle w:val="Hyperlink"/>
                <w:rFonts w:ascii="Times New Roman" w:hAnsi="Times New Roman" w:cs="Times New Roman"/>
                <w:b/>
                <w:sz w:val="26"/>
                <w:szCs w:val="26"/>
              </w:rPr>
              <w:t>1.2.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Ý nghĩa thực tiễn</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67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1</w:t>
            </w:r>
            <w:r w:rsidRPr="00850BE3">
              <w:rPr>
                <w:rFonts w:ascii="Times New Roman" w:hAnsi="Times New Roman" w:cs="Times New Roman"/>
                <w:b/>
                <w:webHidden/>
                <w:sz w:val="26"/>
                <w:szCs w:val="26"/>
              </w:rPr>
              <w:fldChar w:fldCharType="end"/>
            </w:r>
          </w:hyperlink>
        </w:p>
        <w:p w14:paraId="313A1D8B" w14:textId="1E48D138"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68" w:history="1">
            <w:r w:rsidRPr="00850BE3">
              <w:rPr>
                <w:rStyle w:val="Hyperlink"/>
                <w:rFonts w:ascii="Times New Roman" w:hAnsi="Times New Roman" w:cs="Times New Roman"/>
                <w:b/>
                <w:sz w:val="26"/>
                <w:szCs w:val="26"/>
              </w:rPr>
              <w:t>1.3.</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Mục tiêu nghiên cứu của đề tài</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68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1</w:t>
            </w:r>
            <w:r w:rsidRPr="00850BE3">
              <w:rPr>
                <w:rFonts w:ascii="Times New Roman" w:hAnsi="Times New Roman" w:cs="Times New Roman"/>
                <w:b/>
                <w:webHidden/>
                <w:sz w:val="26"/>
                <w:szCs w:val="26"/>
              </w:rPr>
              <w:fldChar w:fldCharType="end"/>
            </w:r>
          </w:hyperlink>
        </w:p>
        <w:p w14:paraId="1D8C25F4" w14:textId="6CCF8BF9"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69" w:history="1">
            <w:r w:rsidRPr="00850BE3">
              <w:rPr>
                <w:rStyle w:val="Hyperlink"/>
                <w:rFonts w:ascii="Times New Roman" w:hAnsi="Times New Roman" w:cs="Times New Roman"/>
                <w:b/>
                <w:sz w:val="26"/>
                <w:szCs w:val="26"/>
              </w:rPr>
              <w:t>1.4.</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Đối tượng và phạm vi nghiên cứu</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69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1</w:t>
            </w:r>
            <w:r w:rsidRPr="00850BE3">
              <w:rPr>
                <w:rFonts w:ascii="Times New Roman" w:hAnsi="Times New Roman" w:cs="Times New Roman"/>
                <w:b/>
                <w:webHidden/>
                <w:sz w:val="26"/>
                <w:szCs w:val="26"/>
              </w:rPr>
              <w:fldChar w:fldCharType="end"/>
            </w:r>
          </w:hyperlink>
        </w:p>
        <w:p w14:paraId="2498CDEB" w14:textId="1342DD6D"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70" w:history="1">
            <w:r w:rsidRPr="00850BE3">
              <w:rPr>
                <w:rStyle w:val="Hyperlink"/>
                <w:rFonts w:ascii="Times New Roman" w:hAnsi="Times New Roman" w:cs="Times New Roman"/>
                <w:b/>
                <w:sz w:val="26"/>
                <w:szCs w:val="26"/>
              </w:rPr>
              <w:t>1.4.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Đối tượng nghiên cứu</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0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2</w:t>
            </w:r>
            <w:r w:rsidRPr="00850BE3">
              <w:rPr>
                <w:rFonts w:ascii="Times New Roman" w:hAnsi="Times New Roman" w:cs="Times New Roman"/>
                <w:b/>
                <w:webHidden/>
                <w:sz w:val="26"/>
                <w:szCs w:val="26"/>
              </w:rPr>
              <w:fldChar w:fldCharType="end"/>
            </w:r>
          </w:hyperlink>
        </w:p>
        <w:p w14:paraId="152086C4" w14:textId="18E42FD8"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71" w:history="1">
            <w:r w:rsidRPr="00850BE3">
              <w:rPr>
                <w:rStyle w:val="Hyperlink"/>
                <w:rFonts w:ascii="Times New Roman" w:hAnsi="Times New Roman" w:cs="Times New Roman"/>
                <w:b/>
                <w:sz w:val="26"/>
                <w:szCs w:val="26"/>
              </w:rPr>
              <w:t>1.4.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Phạm vi nghiên cứu</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1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2</w:t>
            </w:r>
            <w:r w:rsidRPr="00850BE3">
              <w:rPr>
                <w:rFonts w:ascii="Times New Roman" w:hAnsi="Times New Roman" w:cs="Times New Roman"/>
                <w:b/>
                <w:webHidden/>
                <w:sz w:val="26"/>
                <w:szCs w:val="26"/>
              </w:rPr>
              <w:fldChar w:fldCharType="end"/>
            </w:r>
          </w:hyperlink>
        </w:p>
        <w:p w14:paraId="1BDED13E" w14:textId="70B1F311"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72" w:history="1">
            <w:r w:rsidRPr="00850BE3">
              <w:rPr>
                <w:rStyle w:val="Hyperlink"/>
                <w:rFonts w:ascii="Times New Roman" w:hAnsi="Times New Roman" w:cs="Times New Roman"/>
                <w:b/>
                <w:sz w:val="26"/>
                <w:szCs w:val="26"/>
              </w:rPr>
              <w:t>1.5.</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Phương pháp nghiên cứu</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2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2</w:t>
            </w:r>
            <w:r w:rsidRPr="00850BE3">
              <w:rPr>
                <w:rFonts w:ascii="Times New Roman" w:hAnsi="Times New Roman" w:cs="Times New Roman"/>
                <w:b/>
                <w:webHidden/>
                <w:sz w:val="26"/>
                <w:szCs w:val="26"/>
              </w:rPr>
              <w:fldChar w:fldCharType="end"/>
            </w:r>
          </w:hyperlink>
        </w:p>
        <w:p w14:paraId="4E0DE84D" w14:textId="5B3AA6FD"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73" w:history="1">
            <w:r w:rsidRPr="00850BE3">
              <w:rPr>
                <w:rStyle w:val="Hyperlink"/>
                <w:rFonts w:ascii="Times New Roman" w:hAnsi="Times New Roman" w:cs="Times New Roman"/>
                <w:b/>
                <w:sz w:val="26"/>
                <w:szCs w:val="26"/>
              </w:rPr>
              <w:t>1.6.</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Kết cấu của đồ án tốt nghiệp</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3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2</w:t>
            </w:r>
            <w:r w:rsidRPr="00850BE3">
              <w:rPr>
                <w:rFonts w:ascii="Times New Roman" w:hAnsi="Times New Roman" w:cs="Times New Roman"/>
                <w:b/>
                <w:webHidden/>
                <w:sz w:val="26"/>
                <w:szCs w:val="26"/>
              </w:rPr>
              <w:fldChar w:fldCharType="end"/>
            </w:r>
          </w:hyperlink>
        </w:p>
        <w:p w14:paraId="0695B555" w14:textId="1C068CF1"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74" w:history="1">
            <w:r w:rsidRPr="00850BE3">
              <w:rPr>
                <w:rStyle w:val="Hyperlink"/>
                <w:rFonts w:cs="Times New Roman"/>
                <w:b/>
                <w:szCs w:val="26"/>
              </w:rPr>
              <w:t>CHƯƠNG 2: TỔNG QUAN NGHIÊN CỨU ĐỀ TÀI</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74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14</w:t>
            </w:r>
            <w:r w:rsidRPr="00850BE3">
              <w:rPr>
                <w:rFonts w:cs="Times New Roman"/>
                <w:b/>
                <w:webHidden/>
                <w:szCs w:val="26"/>
              </w:rPr>
              <w:fldChar w:fldCharType="end"/>
            </w:r>
          </w:hyperlink>
        </w:p>
        <w:p w14:paraId="385A2BD0" w14:textId="3800B657"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75" w:history="1">
            <w:r w:rsidRPr="00850BE3">
              <w:rPr>
                <w:rStyle w:val="Hyperlink"/>
                <w:rFonts w:ascii="Times New Roman" w:hAnsi="Times New Roman" w:cs="Times New Roman"/>
                <w:b/>
                <w:sz w:val="26"/>
                <w:szCs w:val="26"/>
              </w:rPr>
              <w:t>2.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Giới thiệu về đối tượng nghiên cứu và các vấn đề liên quan dến đề tài nghiên cứu</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5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764F8B4C" w14:textId="17605019"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76" w:history="1">
            <w:r w:rsidRPr="00850BE3">
              <w:rPr>
                <w:rStyle w:val="Hyperlink"/>
                <w:rFonts w:ascii="Times New Roman" w:hAnsi="Times New Roman" w:cs="Times New Roman"/>
                <w:b/>
                <w:sz w:val="26"/>
                <w:szCs w:val="26"/>
              </w:rPr>
              <w:t>2.1.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ánh tay robot 5 bậc tự do</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6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649FE069" w14:textId="63A366B6"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77" w:history="1">
            <w:r w:rsidRPr="00850BE3">
              <w:rPr>
                <w:rStyle w:val="Hyperlink"/>
                <w:rFonts w:ascii="Times New Roman" w:hAnsi="Times New Roman" w:cs="Times New Roman"/>
                <w:b/>
                <w:sz w:val="26"/>
                <w:szCs w:val="26"/>
              </w:rPr>
              <w:t>2.1.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hiết bị theo dõi chuyển độ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7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64711B72" w14:textId="74B5E4EE"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78" w:history="1">
            <w:r w:rsidRPr="00850BE3">
              <w:rPr>
                <w:rStyle w:val="Hyperlink"/>
                <w:rFonts w:ascii="Times New Roman" w:hAnsi="Times New Roman" w:cs="Times New Roman"/>
                <w:b/>
                <w:sz w:val="26"/>
                <w:szCs w:val="26"/>
              </w:rPr>
              <w:t>2.1.3.</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huật toán nhận dạng vật thể</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8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6236D58E" w14:textId="13D1BDBD"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79" w:history="1">
            <w:r w:rsidRPr="00850BE3">
              <w:rPr>
                <w:rStyle w:val="Hyperlink"/>
                <w:rFonts w:ascii="Times New Roman" w:hAnsi="Times New Roman" w:cs="Times New Roman"/>
                <w:b/>
                <w:sz w:val="26"/>
                <w:szCs w:val="26"/>
              </w:rPr>
              <w:t>2.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Đặc tính của hệ thố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79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6CAB8D10" w14:textId="03DFCB9D"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80" w:history="1">
            <w:r w:rsidRPr="00850BE3">
              <w:rPr>
                <w:rStyle w:val="Hyperlink"/>
                <w:rFonts w:ascii="Times New Roman" w:hAnsi="Times New Roman" w:cs="Times New Roman"/>
                <w:b/>
                <w:sz w:val="26"/>
                <w:szCs w:val="26"/>
              </w:rPr>
              <w:t>2.3.</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Kết cấu của hệ thố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0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0C4F8EE9" w14:textId="5FEDDA43"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81" w:history="1">
            <w:r w:rsidRPr="00850BE3">
              <w:rPr>
                <w:rStyle w:val="Hyperlink"/>
                <w:rFonts w:ascii="Times New Roman" w:hAnsi="Times New Roman" w:cs="Times New Roman"/>
                <w:b/>
                <w:sz w:val="26"/>
                <w:szCs w:val="26"/>
              </w:rPr>
              <w:t>2.4.</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ác nghiên cứu liên quan đến đề tài</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1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632A29EE" w14:textId="71AC389A"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82" w:history="1">
            <w:r w:rsidRPr="00850BE3">
              <w:rPr>
                <w:rStyle w:val="Hyperlink"/>
                <w:rFonts w:ascii="Times New Roman" w:hAnsi="Times New Roman" w:cs="Times New Roman"/>
                <w:b/>
                <w:sz w:val="26"/>
                <w:szCs w:val="26"/>
              </w:rPr>
              <w:t>2.4.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Nghiên cứu ngoài nước:</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2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4</w:t>
            </w:r>
            <w:r w:rsidRPr="00850BE3">
              <w:rPr>
                <w:rFonts w:ascii="Times New Roman" w:hAnsi="Times New Roman" w:cs="Times New Roman"/>
                <w:b/>
                <w:webHidden/>
                <w:sz w:val="26"/>
                <w:szCs w:val="26"/>
              </w:rPr>
              <w:fldChar w:fldCharType="end"/>
            </w:r>
          </w:hyperlink>
        </w:p>
        <w:p w14:paraId="63976C85" w14:textId="45B2F9A6"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83" w:history="1">
            <w:r w:rsidRPr="00850BE3">
              <w:rPr>
                <w:rStyle w:val="Hyperlink"/>
                <w:rFonts w:ascii="Times New Roman" w:hAnsi="Times New Roman" w:cs="Times New Roman"/>
                <w:b/>
                <w:sz w:val="26"/>
                <w:szCs w:val="26"/>
              </w:rPr>
              <w:t>2.4.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Nghiên cứu trong nước</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3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5</w:t>
            </w:r>
            <w:r w:rsidRPr="00850BE3">
              <w:rPr>
                <w:rFonts w:ascii="Times New Roman" w:hAnsi="Times New Roman" w:cs="Times New Roman"/>
                <w:b/>
                <w:webHidden/>
                <w:sz w:val="26"/>
                <w:szCs w:val="26"/>
              </w:rPr>
              <w:fldChar w:fldCharType="end"/>
            </w:r>
          </w:hyperlink>
        </w:p>
        <w:p w14:paraId="432B1B15" w14:textId="1F355FC3"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84" w:history="1">
            <w:r w:rsidRPr="00850BE3">
              <w:rPr>
                <w:rStyle w:val="Hyperlink"/>
                <w:rFonts w:ascii="Times New Roman" w:hAnsi="Times New Roman" w:cs="Times New Roman"/>
                <w:b/>
                <w:sz w:val="26"/>
                <w:szCs w:val="26"/>
              </w:rPr>
              <w:t>2.5.</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ác tồn tại của hệ thố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4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5</w:t>
            </w:r>
            <w:r w:rsidRPr="00850BE3">
              <w:rPr>
                <w:rFonts w:ascii="Times New Roman" w:hAnsi="Times New Roman" w:cs="Times New Roman"/>
                <w:b/>
                <w:webHidden/>
                <w:sz w:val="26"/>
                <w:szCs w:val="26"/>
              </w:rPr>
              <w:fldChar w:fldCharType="end"/>
            </w:r>
          </w:hyperlink>
        </w:p>
        <w:p w14:paraId="67BADCA1" w14:textId="05BFCF88"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85" w:history="1">
            <w:r w:rsidRPr="00850BE3">
              <w:rPr>
                <w:rStyle w:val="Hyperlink"/>
                <w:rFonts w:ascii="Times New Roman" w:hAnsi="Times New Roman" w:cs="Times New Roman"/>
                <w:b/>
                <w:sz w:val="26"/>
                <w:szCs w:val="26"/>
              </w:rPr>
              <w:t>2.5.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ác tồn đọng của hệ thố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5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5</w:t>
            </w:r>
            <w:r w:rsidRPr="00850BE3">
              <w:rPr>
                <w:rFonts w:ascii="Times New Roman" w:hAnsi="Times New Roman" w:cs="Times New Roman"/>
                <w:b/>
                <w:webHidden/>
                <w:sz w:val="26"/>
                <w:szCs w:val="26"/>
              </w:rPr>
              <w:fldChar w:fldCharType="end"/>
            </w:r>
          </w:hyperlink>
        </w:p>
        <w:p w14:paraId="06AEEAD4" w14:textId="4A377584" w:rsidR="00CA123C" w:rsidRPr="00850BE3" w:rsidRDefault="00CA123C">
          <w:pPr>
            <w:pStyle w:val="TOC3"/>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86" w:history="1">
            <w:r w:rsidRPr="00850BE3">
              <w:rPr>
                <w:rStyle w:val="Hyperlink"/>
                <w:rFonts w:ascii="Times New Roman" w:hAnsi="Times New Roman" w:cs="Times New Roman"/>
                <w:b/>
                <w:sz w:val="26"/>
                <w:szCs w:val="26"/>
              </w:rPr>
              <w:t>2.5.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Phương hướng giải quyết</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6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5</w:t>
            </w:r>
            <w:r w:rsidRPr="00850BE3">
              <w:rPr>
                <w:rFonts w:ascii="Times New Roman" w:hAnsi="Times New Roman" w:cs="Times New Roman"/>
                <w:b/>
                <w:webHidden/>
                <w:sz w:val="26"/>
                <w:szCs w:val="26"/>
              </w:rPr>
              <w:fldChar w:fldCharType="end"/>
            </w:r>
          </w:hyperlink>
        </w:p>
        <w:p w14:paraId="7F736E6D" w14:textId="7965910A"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87" w:history="1">
            <w:r w:rsidRPr="00850BE3">
              <w:rPr>
                <w:rStyle w:val="Hyperlink"/>
                <w:rFonts w:cs="Times New Roman"/>
                <w:b/>
                <w:szCs w:val="26"/>
              </w:rPr>
              <w:t>CHƯƠNG 3: CƠ SỞ LÝ THUYẾT</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87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16</w:t>
            </w:r>
            <w:r w:rsidRPr="00850BE3">
              <w:rPr>
                <w:rFonts w:cs="Times New Roman"/>
                <w:b/>
                <w:webHidden/>
                <w:szCs w:val="26"/>
              </w:rPr>
              <w:fldChar w:fldCharType="end"/>
            </w:r>
          </w:hyperlink>
        </w:p>
        <w:p w14:paraId="0A603A45" w14:textId="1CA9847F"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88" w:history="1">
            <w:r w:rsidRPr="00850BE3">
              <w:rPr>
                <w:rStyle w:val="Hyperlink"/>
                <w:rFonts w:ascii="Times New Roman" w:hAnsi="Times New Roman" w:cs="Times New Roman"/>
                <w:b/>
                <w:sz w:val="26"/>
                <w:szCs w:val="26"/>
              </w:rPr>
              <w:t>3.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ơ sở lý thuyết về điều khiển</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8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6</w:t>
            </w:r>
            <w:r w:rsidRPr="00850BE3">
              <w:rPr>
                <w:rFonts w:ascii="Times New Roman" w:hAnsi="Times New Roman" w:cs="Times New Roman"/>
                <w:b/>
                <w:webHidden/>
                <w:sz w:val="26"/>
                <w:szCs w:val="26"/>
              </w:rPr>
              <w:fldChar w:fldCharType="end"/>
            </w:r>
          </w:hyperlink>
        </w:p>
        <w:p w14:paraId="28A8277C" w14:textId="0A2E686E" w:rsidR="00CA123C" w:rsidRPr="00850BE3" w:rsidRDefault="00CA123C">
          <w:pPr>
            <w:pStyle w:val="TOC2"/>
            <w:tabs>
              <w:tab w:val="left" w:pos="1100"/>
              <w:tab w:val="right" w:leader="dot" w:pos="9627"/>
            </w:tabs>
            <w:rPr>
              <w:rFonts w:ascii="Times New Roman" w:eastAsiaTheme="minorEastAsia" w:hAnsi="Times New Roman" w:cs="Times New Roman"/>
              <w:b/>
              <w:kern w:val="2"/>
              <w:sz w:val="26"/>
              <w:szCs w:val="26"/>
              <w14:ligatures w14:val="standardContextual"/>
            </w:rPr>
          </w:pPr>
          <w:hyperlink w:anchor="_Toc170715089" w:history="1">
            <w:r w:rsidRPr="00850BE3">
              <w:rPr>
                <w:rStyle w:val="Hyperlink"/>
                <w:rFonts w:ascii="Times New Roman" w:hAnsi="Times New Roman" w:cs="Times New Roman"/>
                <w:b/>
                <w:sz w:val="26"/>
                <w:szCs w:val="26"/>
              </w:rPr>
              <w:t>3.1.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Lý thuyết về điều khiển robot</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89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6</w:t>
            </w:r>
            <w:r w:rsidRPr="00850BE3">
              <w:rPr>
                <w:rFonts w:ascii="Times New Roman" w:hAnsi="Times New Roman" w:cs="Times New Roman"/>
                <w:b/>
                <w:webHidden/>
                <w:sz w:val="26"/>
                <w:szCs w:val="26"/>
              </w:rPr>
              <w:fldChar w:fldCharType="end"/>
            </w:r>
          </w:hyperlink>
        </w:p>
        <w:p w14:paraId="55FF7F49" w14:textId="629CB82B" w:rsidR="00CA123C" w:rsidRPr="00850BE3" w:rsidRDefault="00CA123C">
          <w:pPr>
            <w:pStyle w:val="TOC2"/>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90" w:history="1">
            <w:r w:rsidRPr="00850BE3">
              <w:rPr>
                <w:rStyle w:val="Hyperlink"/>
                <w:rFonts w:ascii="Times New Roman" w:hAnsi="Times New Roman" w:cs="Times New Roman"/>
                <w:b/>
                <w:sz w:val="26"/>
                <w:szCs w:val="26"/>
              </w:rPr>
              <w:t>3.1.1.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ính toán động học cho cánh tay robot 5 DOF</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0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6</w:t>
            </w:r>
            <w:r w:rsidRPr="00850BE3">
              <w:rPr>
                <w:rFonts w:ascii="Times New Roman" w:hAnsi="Times New Roman" w:cs="Times New Roman"/>
                <w:b/>
                <w:webHidden/>
                <w:sz w:val="26"/>
                <w:szCs w:val="26"/>
              </w:rPr>
              <w:fldChar w:fldCharType="end"/>
            </w:r>
          </w:hyperlink>
        </w:p>
        <w:p w14:paraId="45C2F90C" w14:textId="0D5D334B" w:rsidR="00CA123C" w:rsidRPr="00850BE3" w:rsidRDefault="00CA123C">
          <w:pPr>
            <w:pStyle w:val="TOC2"/>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91" w:history="1">
            <w:r w:rsidRPr="00850BE3">
              <w:rPr>
                <w:rStyle w:val="Hyperlink"/>
                <w:rFonts w:ascii="Times New Roman" w:hAnsi="Times New Roman" w:cs="Times New Roman"/>
                <w:b/>
                <w:sz w:val="26"/>
                <w:szCs w:val="26"/>
              </w:rPr>
              <w:t>3.1.1.1.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Động học thuận</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1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6</w:t>
            </w:r>
            <w:r w:rsidRPr="00850BE3">
              <w:rPr>
                <w:rFonts w:ascii="Times New Roman" w:hAnsi="Times New Roman" w:cs="Times New Roman"/>
                <w:b/>
                <w:webHidden/>
                <w:sz w:val="26"/>
                <w:szCs w:val="26"/>
              </w:rPr>
              <w:fldChar w:fldCharType="end"/>
            </w:r>
          </w:hyperlink>
        </w:p>
        <w:p w14:paraId="63D91FEB" w14:textId="153658D5" w:rsidR="00CA123C" w:rsidRPr="00850BE3" w:rsidRDefault="00CA123C">
          <w:pPr>
            <w:pStyle w:val="TOC2"/>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92" w:history="1">
            <w:r w:rsidRPr="00850BE3">
              <w:rPr>
                <w:rStyle w:val="Hyperlink"/>
                <w:rFonts w:ascii="Times New Roman" w:hAnsi="Times New Roman" w:cs="Times New Roman"/>
                <w:b/>
                <w:sz w:val="26"/>
                <w:szCs w:val="26"/>
              </w:rPr>
              <w:t>3.1.1.1.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Động học nghịch</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2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8</w:t>
            </w:r>
            <w:r w:rsidRPr="00850BE3">
              <w:rPr>
                <w:rFonts w:ascii="Times New Roman" w:hAnsi="Times New Roman" w:cs="Times New Roman"/>
                <w:b/>
                <w:webHidden/>
                <w:sz w:val="26"/>
                <w:szCs w:val="26"/>
              </w:rPr>
              <w:fldChar w:fldCharType="end"/>
            </w:r>
          </w:hyperlink>
        </w:p>
        <w:p w14:paraId="1BAA5D0E" w14:textId="7B686A4B" w:rsidR="00CA123C" w:rsidRPr="00850BE3" w:rsidRDefault="00CA123C">
          <w:pPr>
            <w:pStyle w:val="TOC2"/>
            <w:tabs>
              <w:tab w:val="left" w:pos="1320"/>
              <w:tab w:val="right" w:leader="dot" w:pos="9627"/>
            </w:tabs>
            <w:rPr>
              <w:rFonts w:ascii="Times New Roman" w:eastAsiaTheme="minorEastAsia" w:hAnsi="Times New Roman" w:cs="Times New Roman"/>
              <w:b/>
              <w:kern w:val="2"/>
              <w:sz w:val="26"/>
              <w:szCs w:val="26"/>
              <w14:ligatures w14:val="standardContextual"/>
            </w:rPr>
          </w:pPr>
          <w:hyperlink w:anchor="_Toc170715093" w:history="1">
            <w:r w:rsidRPr="00850BE3">
              <w:rPr>
                <w:rStyle w:val="Hyperlink"/>
                <w:rFonts w:ascii="Times New Roman" w:hAnsi="Times New Roman" w:cs="Times New Roman"/>
                <w:b/>
                <w:sz w:val="26"/>
                <w:szCs w:val="26"/>
              </w:rPr>
              <w:t>3.1.1.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ính toán động lực học cho cánh tay robot 5DOF</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3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19</w:t>
            </w:r>
            <w:r w:rsidRPr="00850BE3">
              <w:rPr>
                <w:rFonts w:ascii="Times New Roman" w:hAnsi="Times New Roman" w:cs="Times New Roman"/>
                <w:b/>
                <w:webHidden/>
                <w:sz w:val="26"/>
                <w:szCs w:val="26"/>
              </w:rPr>
              <w:fldChar w:fldCharType="end"/>
            </w:r>
          </w:hyperlink>
        </w:p>
        <w:p w14:paraId="71C09E07" w14:textId="78BB4E47"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94" w:history="1">
            <w:r w:rsidRPr="00850BE3">
              <w:rPr>
                <w:rStyle w:val="Hyperlink"/>
                <w:rFonts w:ascii="Times New Roman" w:hAnsi="Times New Roman" w:cs="Times New Roman"/>
                <w:b/>
                <w:sz w:val="26"/>
                <w:szCs w:val="26"/>
              </w:rPr>
              <w:t>3.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ơ sở lý thuyết về lập trình</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4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057B5860" w14:textId="662AA220"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95" w:history="1">
            <w:r w:rsidRPr="00850BE3">
              <w:rPr>
                <w:rStyle w:val="Hyperlink"/>
                <w:rFonts w:ascii="Times New Roman" w:hAnsi="Times New Roman" w:cs="Times New Roman"/>
                <w:b/>
                <w:sz w:val="26"/>
                <w:szCs w:val="26"/>
              </w:rPr>
              <w:t>3.3.</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ơ sở lý thuyết về xử lí ảnh</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5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67FA08A7" w14:textId="3B1995CB"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96" w:history="1">
            <w:r w:rsidRPr="00850BE3">
              <w:rPr>
                <w:rStyle w:val="Hyperlink"/>
                <w:rFonts w:ascii="Times New Roman" w:hAnsi="Times New Roman" w:cs="Times New Roman"/>
                <w:b/>
                <w:sz w:val="26"/>
                <w:szCs w:val="26"/>
              </w:rPr>
              <w:t>3.4.</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Cơ sở lý thuyết về điện – điện tử</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6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7E2AEE31" w14:textId="006E18F4"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097" w:history="1">
            <w:r w:rsidRPr="00850BE3">
              <w:rPr>
                <w:rStyle w:val="Hyperlink"/>
                <w:rFonts w:cs="Times New Roman"/>
                <w:b/>
                <w:szCs w:val="26"/>
              </w:rPr>
              <w:t>CHƯƠNG 4: THIẾT KẾ PHẦN CỨNG HỆ THỐNG</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097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20</w:t>
            </w:r>
            <w:r w:rsidRPr="00850BE3">
              <w:rPr>
                <w:rFonts w:cs="Times New Roman"/>
                <w:b/>
                <w:webHidden/>
                <w:szCs w:val="26"/>
              </w:rPr>
              <w:fldChar w:fldCharType="end"/>
            </w:r>
          </w:hyperlink>
        </w:p>
        <w:p w14:paraId="5000D3D9" w14:textId="67C7185C"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98" w:history="1">
            <w:r w:rsidRPr="00850BE3">
              <w:rPr>
                <w:rStyle w:val="Hyperlink"/>
                <w:rFonts w:ascii="Times New Roman" w:hAnsi="Times New Roman" w:cs="Times New Roman"/>
                <w:b/>
                <w:sz w:val="26"/>
                <w:szCs w:val="26"/>
              </w:rPr>
              <w:t>4.1.</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hiết kế phần cứng cho cánh tay robot</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8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4ACC0406" w14:textId="354D3133"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099" w:history="1">
            <w:r w:rsidRPr="00850BE3">
              <w:rPr>
                <w:rStyle w:val="Hyperlink"/>
                <w:rFonts w:ascii="Times New Roman" w:hAnsi="Times New Roman" w:cs="Times New Roman"/>
                <w:b/>
                <w:sz w:val="26"/>
                <w:szCs w:val="26"/>
              </w:rPr>
              <w:t>4.2.</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hiết kế phần cứng cho băng tải</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099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0FC32C01" w14:textId="672D7F23"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100" w:history="1">
            <w:r w:rsidRPr="00850BE3">
              <w:rPr>
                <w:rStyle w:val="Hyperlink"/>
                <w:rFonts w:ascii="Times New Roman" w:hAnsi="Times New Roman" w:cs="Times New Roman"/>
                <w:b/>
                <w:sz w:val="26"/>
                <w:szCs w:val="26"/>
              </w:rPr>
              <w:t>4.3.</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Thiết kế phần cứng cho thiết bị theo dõi chuyển độ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100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4D7BE353" w14:textId="48453DAE"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101" w:history="1">
            <w:r w:rsidRPr="00850BE3">
              <w:rPr>
                <w:rStyle w:val="Hyperlink"/>
                <w:rFonts w:cs="Times New Roman"/>
                <w:b/>
                <w:szCs w:val="26"/>
              </w:rPr>
              <w:t>CHƯƠNG 5: XÂY DỰNG PHẦN MỀM CHO HỆ THỐNG</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101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20</w:t>
            </w:r>
            <w:r w:rsidRPr="00850BE3">
              <w:rPr>
                <w:rFonts w:cs="Times New Roman"/>
                <w:b/>
                <w:webHidden/>
                <w:szCs w:val="26"/>
              </w:rPr>
              <w:fldChar w:fldCharType="end"/>
            </w:r>
          </w:hyperlink>
        </w:p>
        <w:p w14:paraId="24CCD380" w14:textId="599499B2"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102" w:history="1">
            <w:r w:rsidRPr="00850BE3">
              <w:rPr>
                <w:rStyle w:val="Hyperlink"/>
                <w:rFonts w:ascii="Times New Roman" w:hAnsi="Times New Roman" w:cs="Times New Roman"/>
                <w:b/>
                <w:sz w:val="26"/>
                <w:szCs w:val="26"/>
              </w:rPr>
              <w:t xml:space="preserve">5.1. </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Xây dựng phần mềm cho cánh tay robot</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102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60DAA200" w14:textId="40EF4E4F"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103" w:history="1">
            <w:r w:rsidRPr="00850BE3">
              <w:rPr>
                <w:rStyle w:val="Hyperlink"/>
                <w:rFonts w:ascii="Times New Roman" w:hAnsi="Times New Roman" w:cs="Times New Roman"/>
                <w:b/>
                <w:sz w:val="26"/>
                <w:szCs w:val="26"/>
              </w:rPr>
              <w:t xml:space="preserve">5.2. </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Xây dựng phần mềm cho băng tải</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103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3E85C54C" w14:textId="624880E3"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104" w:history="1">
            <w:r w:rsidRPr="00850BE3">
              <w:rPr>
                <w:rStyle w:val="Hyperlink"/>
                <w:rFonts w:ascii="Times New Roman" w:hAnsi="Times New Roman" w:cs="Times New Roman"/>
                <w:b/>
                <w:sz w:val="26"/>
                <w:szCs w:val="26"/>
              </w:rPr>
              <w:t>5.3.</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Xây dựng phần mềm cho thiết bị theo dõi chuyển động</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104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2CEED2A5" w14:textId="71FA6140" w:rsidR="00CA123C" w:rsidRPr="00850BE3" w:rsidRDefault="00CA123C">
          <w:pPr>
            <w:pStyle w:val="TOC2"/>
            <w:tabs>
              <w:tab w:val="left" w:pos="880"/>
              <w:tab w:val="right" w:leader="dot" w:pos="9627"/>
            </w:tabs>
            <w:rPr>
              <w:rFonts w:ascii="Times New Roman" w:eastAsiaTheme="minorEastAsia" w:hAnsi="Times New Roman" w:cs="Times New Roman"/>
              <w:b/>
              <w:kern w:val="2"/>
              <w:sz w:val="26"/>
              <w:szCs w:val="26"/>
              <w14:ligatures w14:val="standardContextual"/>
            </w:rPr>
          </w:pPr>
          <w:hyperlink w:anchor="_Toc170715105" w:history="1">
            <w:r w:rsidRPr="00850BE3">
              <w:rPr>
                <w:rStyle w:val="Hyperlink"/>
                <w:rFonts w:ascii="Times New Roman" w:hAnsi="Times New Roman" w:cs="Times New Roman"/>
                <w:b/>
                <w:sz w:val="26"/>
                <w:szCs w:val="26"/>
              </w:rPr>
              <w:t>5.4.</w:t>
            </w:r>
            <w:r w:rsidRPr="00850BE3">
              <w:rPr>
                <w:rFonts w:ascii="Times New Roman" w:eastAsiaTheme="minorEastAsia" w:hAnsi="Times New Roman" w:cs="Times New Roman"/>
                <w:b/>
                <w:kern w:val="2"/>
                <w:sz w:val="26"/>
                <w:szCs w:val="26"/>
                <w14:ligatures w14:val="standardContextual"/>
              </w:rPr>
              <w:tab/>
            </w:r>
            <w:r w:rsidRPr="00850BE3">
              <w:rPr>
                <w:rStyle w:val="Hyperlink"/>
                <w:rFonts w:ascii="Times New Roman" w:hAnsi="Times New Roman" w:cs="Times New Roman"/>
                <w:b/>
                <w:sz w:val="26"/>
                <w:szCs w:val="26"/>
              </w:rPr>
              <w:t>Xây dựng giao diện giám sát, điều khiển cho hệ thống bằng WPF</w:t>
            </w:r>
            <w:r w:rsidRPr="00850BE3">
              <w:rPr>
                <w:rFonts w:ascii="Times New Roman" w:hAnsi="Times New Roman" w:cs="Times New Roman"/>
                <w:b/>
                <w:webHidden/>
                <w:sz w:val="26"/>
                <w:szCs w:val="26"/>
              </w:rPr>
              <w:tab/>
            </w:r>
            <w:r w:rsidRPr="00850BE3">
              <w:rPr>
                <w:rFonts w:ascii="Times New Roman" w:hAnsi="Times New Roman" w:cs="Times New Roman"/>
                <w:b/>
                <w:webHidden/>
                <w:sz w:val="26"/>
                <w:szCs w:val="26"/>
              </w:rPr>
              <w:fldChar w:fldCharType="begin"/>
            </w:r>
            <w:r w:rsidRPr="00850BE3">
              <w:rPr>
                <w:rFonts w:ascii="Times New Roman" w:hAnsi="Times New Roman" w:cs="Times New Roman"/>
                <w:b/>
                <w:webHidden/>
                <w:sz w:val="26"/>
                <w:szCs w:val="26"/>
              </w:rPr>
              <w:instrText xml:space="preserve"> PAGEREF _Toc170715105 \h </w:instrText>
            </w:r>
            <w:r w:rsidRPr="00850BE3">
              <w:rPr>
                <w:rFonts w:ascii="Times New Roman" w:hAnsi="Times New Roman" w:cs="Times New Roman"/>
                <w:b/>
                <w:webHidden/>
                <w:sz w:val="26"/>
                <w:szCs w:val="26"/>
              </w:rPr>
            </w:r>
            <w:r w:rsidRPr="00850BE3">
              <w:rPr>
                <w:rFonts w:ascii="Times New Roman" w:hAnsi="Times New Roman" w:cs="Times New Roman"/>
                <w:b/>
                <w:webHidden/>
                <w:sz w:val="26"/>
                <w:szCs w:val="26"/>
              </w:rPr>
              <w:fldChar w:fldCharType="separate"/>
            </w:r>
            <w:r w:rsidRPr="00850BE3">
              <w:rPr>
                <w:rFonts w:ascii="Times New Roman" w:hAnsi="Times New Roman" w:cs="Times New Roman"/>
                <w:b/>
                <w:webHidden/>
                <w:sz w:val="26"/>
                <w:szCs w:val="26"/>
              </w:rPr>
              <w:t>20</w:t>
            </w:r>
            <w:r w:rsidRPr="00850BE3">
              <w:rPr>
                <w:rFonts w:ascii="Times New Roman" w:hAnsi="Times New Roman" w:cs="Times New Roman"/>
                <w:b/>
                <w:webHidden/>
                <w:sz w:val="26"/>
                <w:szCs w:val="26"/>
              </w:rPr>
              <w:fldChar w:fldCharType="end"/>
            </w:r>
          </w:hyperlink>
        </w:p>
        <w:p w14:paraId="6113DC35" w14:textId="048E8A85" w:rsidR="00CA123C" w:rsidRPr="00850BE3" w:rsidRDefault="00CA123C">
          <w:pPr>
            <w:pStyle w:val="TOC1"/>
            <w:tabs>
              <w:tab w:val="right" w:leader="dot" w:pos="9627"/>
            </w:tabs>
            <w:rPr>
              <w:rFonts w:eastAsiaTheme="minorEastAsia" w:cs="Times New Roman"/>
              <w:b/>
              <w:color w:val="auto"/>
              <w:kern w:val="2"/>
              <w:szCs w:val="26"/>
              <w14:ligatures w14:val="standardContextual"/>
            </w:rPr>
          </w:pPr>
          <w:hyperlink w:anchor="_Toc170715106" w:history="1">
            <w:r w:rsidRPr="00850BE3">
              <w:rPr>
                <w:rStyle w:val="Hyperlink"/>
                <w:rFonts w:cs="Times New Roman"/>
                <w:b/>
                <w:szCs w:val="26"/>
              </w:rPr>
              <w:t>CHƯƠNG 6: KẾT QUẢ - THỰC NGHIỆM – HƯỚNG PHÁT TRIỂN</w:t>
            </w:r>
            <w:r w:rsidRPr="00850BE3">
              <w:rPr>
                <w:rFonts w:cs="Times New Roman"/>
                <w:b/>
                <w:webHidden/>
                <w:szCs w:val="26"/>
              </w:rPr>
              <w:tab/>
            </w:r>
            <w:r w:rsidRPr="00850BE3">
              <w:rPr>
                <w:rFonts w:cs="Times New Roman"/>
                <w:b/>
                <w:webHidden/>
                <w:szCs w:val="26"/>
              </w:rPr>
              <w:fldChar w:fldCharType="begin"/>
            </w:r>
            <w:r w:rsidRPr="00850BE3">
              <w:rPr>
                <w:rFonts w:cs="Times New Roman"/>
                <w:b/>
                <w:webHidden/>
                <w:szCs w:val="26"/>
              </w:rPr>
              <w:instrText xml:space="preserve"> PAGEREF _Toc170715106 \h </w:instrText>
            </w:r>
            <w:r w:rsidRPr="00850BE3">
              <w:rPr>
                <w:rFonts w:cs="Times New Roman"/>
                <w:b/>
                <w:webHidden/>
                <w:szCs w:val="26"/>
              </w:rPr>
            </w:r>
            <w:r w:rsidRPr="00850BE3">
              <w:rPr>
                <w:rFonts w:cs="Times New Roman"/>
                <w:b/>
                <w:webHidden/>
                <w:szCs w:val="26"/>
              </w:rPr>
              <w:fldChar w:fldCharType="separate"/>
            </w:r>
            <w:r w:rsidRPr="00850BE3">
              <w:rPr>
                <w:rFonts w:cs="Times New Roman"/>
                <w:b/>
                <w:webHidden/>
                <w:szCs w:val="26"/>
              </w:rPr>
              <w:t>20</w:t>
            </w:r>
            <w:r w:rsidRPr="00850BE3">
              <w:rPr>
                <w:rFonts w:cs="Times New Roman"/>
                <w:b/>
                <w:webHidden/>
                <w:szCs w:val="26"/>
              </w:rPr>
              <w:fldChar w:fldCharType="end"/>
            </w:r>
          </w:hyperlink>
        </w:p>
        <w:p w14:paraId="320B600F" w14:textId="51F3B60B" w:rsidR="00C02981" w:rsidRPr="00850BE3" w:rsidRDefault="00CA123C" w:rsidP="00DF1DF0">
          <w:pPr>
            <w:rPr>
              <w:rFonts w:ascii="Times New Roman" w:hAnsi="Times New Roman" w:cs="Times New Roman"/>
              <w:b/>
              <w:sz w:val="26"/>
              <w:szCs w:val="26"/>
            </w:rPr>
          </w:pPr>
          <w:r w:rsidRPr="00850BE3">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bookmarkStart w:id="14" w:name="_Toc170715063"/>
      <w:r w:rsidRPr="00850BE3">
        <w:br w:type="page"/>
      </w:r>
    </w:p>
    <w:p w14:paraId="0155B2A0" w14:textId="0E2D49C8" w:rsidR="007314E7" w:rsidRPr="00850BE3" w:rsidRDefault="00C1547D" w:rsidP="007314E7">
      <w:pPr>
        <w:pStyle w:val="DACHUONG"/>
      </w:pPr>
      <w:r w:rsidRPr="00850BE3">
        <w:lastRenderedPageBreak/>
        <w:t>CHƯƠNG 1: GIỚI THIỆU</w:t>
      </w:r>
      <w:bookmarkEnd w:id="13"/>
      <w:r w:rsidR="00312104" w:rsidRPr="00850BE3">
        <w:t xml:space="preserve"> CHUN</w:t>
      </w:r>
      <w:r w:rsidR="007314E7" w:rsidRPr="00850BE3">
        <w:t>G</w:t>
      </w:r>
      <w:bookmarkEnd w:id="14"/>
    </w:p>
    <w:p w14:paraId="23F6A938" w14:textId="5774E260" w:rsidR="007314E7" w:rsidRPr="00850BE3" w:rsidRDefault="007314E7" w:rsidP="007314E7">
      <w:pPr>
        <w:pStyle w:val="DACHUONG"/>
        <w:numPr>
          <w:ilvl w:val="1"/>
          <w:numId w:val="72"/>
        </w:numPr>
        <w:jc w:val="left"/>
        <w:outlineLvl w:val="1"/>
      </w:pPr>
      <w:bookmarkStart w:id="15" w:name="_Toc170715064"/>
      <w:r w:rsidRPr="00850BE3">
        <w:t>Tính cấp thiết của đề tài</w:t>
      </w:r>
      <w:bookmarkEnd w:id="15"/>
    </w:p>
    <w:p w14:paraId="4C020B8A" w14:textId="4786F4B3" w:rsidR="003912D0" w:rsidRPr="00850BE3" w:rsidRDefault="003912D0" w:rsidP="00FD5758">
      <w:pPr>
        <w:pStyle w:val="DACHUONG"/>
        <w:numPr>
          <w:ilvl w:val="0"/>
          <w:numId w:val="86"/>
        </w:numPr>
        <w:jc w:val="both"/>
        <w:outlineLvl w:val="9"/>
        <w:rPr>
          <w:b w:val="0"/>
          <w:bCs w:val="0"/>
        </w:rPr>
      </w:pPr>
      <w:r w:rsidRPr="00850BE3">
        <w:rPr>
          <w:rStyle w:val="Strong"/>
          <w:b/>
          <w:bCs/>
        </w:rPr>
        <w:t>Tăng năng suất và hiệu quả sản xuất</w:t>
      </w:r>
      <w:r w:rsidRPr="00850BE3">
        <w:rPr>
          <w:b w:val="0"/>
          <w:bCs w:val="0"/>
        </w:rPr>
        <w:t>: Tay máy có thể làm việc liên tục và không mệt mỏi, giúp tăng năng suất và giảm thời gian sản xuất so với lao động thủ công</w:t>
      </w:r>
    </w:p>
    <w:p w14:paraId="276CEE24" w14:textId="67099774" w:rsidR="003912D0" w:rsidRPr="00850BE3" w:rsidRDefault="003912D0" w:rsidP="00FD5758">
      <w:pPr>
        <w:pStyle w:val="DACHUONG"/>
        <w:numPr>
          <w:ilvl w:val="0"/>
          <w:numId w:val="86"/>
        </w:numPr>
        <w:jc w:val="both"/>
        <w:outlineLvl w:val="9"/>
        <w:rPr>
          <w:b w:val="0"/>
          <w:bCs w:val="0"/>
        </w:rPr>
      </w:pPr>
      <w:r w:rsidRPr="00850BE3">
        <w:rPr>
          <w:rStyle w:val="Strong"/>
          <w:b/>
          <w:bCs/>
        </w:rPr>
        <w:t>Giảm chi phí lao động</w:t>
      </w:r>
      <w:r w:rsidRPr="00850BE3">
        <w:rPr>
          <w:b w:val="0"/>
          <w:bCs w:val="0"/>
        </w:rPr>
        <w:t>: Sử dụng tay máy có thể giảm chi phí lao động, đặc biệt trong các công việc lặp đi lặp lại và đòi hỏi độ chính xác cao. Việc này cũng giúp giảm bớt sự phụ thuộc vào nguồn lao động thủ công, vốn có thể khan hiếm hoặc không ổn định</w:t>
      </w:r>
    </w:p>
    <w:p w14:paraId="4502CF5E" w14:textId="7C969352" w:rsidR="003912D0" w:rsidRPr="00850BE3" w:rsidRDefault="003912D0" w:rsidP="00FD5758">
      <w:pPr>
        <w:pStyle w:val="DACHUONG"/>
        <w:numPr>
          <w:ilvl w:val="0"/>
          <w:numId w:val="86"/>
        </w:numPr>
        <w:jc w:val="both"/>
        <w:outlineLvl w:val="9"/>
        <w:rPr>
          <w:b w:val="0"/>
          <w:bCs w:val="0"/>
        </w:rPr>
      </w:pPr>
      <w:r w:rsidRPr="00850BE3">
        <w:rPr>
          <w:rStyle w:val="Strong"/>
          <w:b/>
          <w:bCs/>
        </w:rPr>
        <w:t>Đảm bảo an toàn lao động</w:t>
      </w:r>
      <w:r w:rsidRPr="00850BE3">
        <w:rPr>
          <w:b w:val="0"/>
          <w:bCs w:val="0"/>
        </w:rPr>
        <w:t>: Trong các ngành công nghiệp có môi trường làm việc nguy hiểm, việc sử dụng tay máy giúp bảo vệ sức khỏe và an toàn cho người lao động, giảm thiểu nguy cơ tai nạn lao động</w:t>
      </w:r>
    </w:p>
    <w:p w14:paraId="396176D9" w14:textId="113D0584" w:rsidR="003912D0" w:rsidRPr="00850BE3" w:rsidRDefault="003912D0" w:rsidP="00FD5758">
      <w:pPr>
        <w:pStyle w:val="DACHUONG"/>
        <w:numPr>
          <w:ilvl w:val="0"/>
          <w:numId w:val="86"/>
        </w:numPr>
        <w:jc w:val="both"/>
        <w:outlineLvl w:val="9"/>
        <w:rPr>
          <w:b w:val="0"/>
          <w:bCs w:val="0"/>
        </w:rPr>
      </w:pPr>
      <w:r w:rsidRPr="00850BE3">
        <w:rPr>
          <w:rStyle w:val="Strong"/>
          <w:b/>
          <w:bCs/>
        </w:rPr>
        <w:t>Nâng cao chất lượng sản phẩm</w:t>
      </w:r>
      <w:r w:rsidRPr="00850BE3">
        <w:rPr>
          <w:b w:val="0"/>
          <w:bCs w:val="0"/>
        </w:rPr>
        <w:t>: Tay máy có khả năng làm việc với độ chính xác cao, giúp giảm thiểu sai sót và nâng cao chất lượng sản phẩm.</w:t>
      </w:r>
    </w:p>
    <w:p w14:paraId="3ABFC663" w14:textId="050BB3FA" w:rsidR="003912D0" w:rsidRPr="00850BE3" w:rsidRDefault="003912D0" w:rsidP="00FD5758">
      <w:pPr>
        <w:pStyle w:val="DACHUONG"/>
        <w:numPr>
          <w:ilvl w:val="0"/>
          <w:numId w:val="86"/>
        </w:numPr>
        <w:jc w:val="both"/>
        <w:outlineLvl w:val="9"/>
        <w:rPr>
          <w:b w:val="0"/>
          <w:bCs w:val="0"/>
        </w:rPr>
      </w:pPr>
      <w:r w:rsidRPr="00850BE3">
        <w:rPr>
          <w:rStyle w:val="Strong"/>
          <w:b/>
          <w:bCs/>
        </w:rPr>
        <w:t>Ứng dụng công nghệ cao</w:t>
      </w:r>
      <w:r w:rsidRPr="00850BE3">
        <w:rPr>
          <w:b w:val="0"/>
          <w:bCs w:val="0"/>
        </w:rPr>
        <w:t>:</w:t>
      </w:r>
      <w:r w:rsidRPr="00850BE3">
        <w:rPr>
          <w:b w:val="0"/>
          <w:bCs w:val="0"/>
        </w:rPr>
        <w:t xml:space="preserve"> Đề tài ứng dụng xử lý ảnh để nhận dạng vật thể nhằm phân loại sản phẩm trong công nghiệp, thiết kế và phát triển thiết bị theo dõi chuyển động kết hợp giữa chuyển động của người - </w:t>
      </w:r>
      <w:r w:rsidR="00164CEE" w:rsidRPr="00850BE3">
        <w:rPr>
          <w:b w:val="0"/>
          <w:bCs w:val="0"/>
        </w:rPr>
        <w:t>máy</w:t>
      </w:r>
      <w:r w:rsidRPr="00850BE3">
        <w:rPr>
          <w:b w:val="0"/>
          <w:bCs w:val="0"/>
        </w:rPr>
        <w:t xml:space="preserve"> nhằm nâng cao hiệu quả sản xuất và tạo ra các cơ hội nghiên cứu và phát triển mới.</w:t>
      </w:r>
    </w:p>
    <w:p w14:paraId="20C9D923" w14:textId="4B6A46B0" w:rsidR="007314E7" w:rsidRPr="00850BE3" w:rsidRDefault="007314E7" w:rsidP="007314E7">
      <w:pPr>
        <w:pStyle w:val="DACHUONG"/>
        <w:numPr>
          <w:ilvl w:val="1"/>
          <w:numId w:val="72"/>
        </w:numPr>
        <w:jc w:val="left"/>
        <w:outlineLvl w:val="1"/>
      </w:pPr>
      <w:bookmarkStart w:id="16" w:name="_Toc170715065"/>
      <w:r w:rsidRPr="00850BE3">
        <w:t>Ý nghĩa khoa học và thực tiễn của đề tài</w:t>
      </w:r>
      <w:bookmarkEnd w:id="16"/>
    </w:p>
    <w:p w14:paraId="30371E25" w14:textId="74DDD599" w:rsidR="00FD5758" w:rsidRPr="00850BE3" w:rsidRDefault="003912D0" w:rsidP="00CE66AB">
      <w:pPr>
        <w:pStyle w:val="DACHUONG"/>
        <w:numPr>
          <w:ilvl w:val="2"/>
          <w:numId w:val="72"/>
        </w:numPr>
        <w:jc w:val="left"/>
        <w:outlineLvl w:val="2"/>
      </w:pPr>
      <w:bookmarkStart w:id="17" w:name="_Toc170715066"/>
      <w:r w:rsidRPr="00850BE3">
        <w:t>Ý nghĩa khoa học</w:t>
      </w:r>
      <w:bookmarkEnd w:id="17"/>
    </w:p>
    <w:p w14:paraId="5E608FD4" w14:textId="4D8B88AE" w:rsidR="003912D0" w:rsidRPr="00850BE3" w:rsidRDefault="003912D0" w:rsidP="00FD5758">
      <w:pPr>
        <w:pStyle w:val="DACHUONG"/>
        <w:numPr>
          <w:ilvl w:val="0"/>
          <w:numId w:val="88"/>
        </w:numPr>
        <w:jc w:val="both"/>
        <w:outlineLvl w:val="9"/>
        <w:rPr>
          <w:b w:val="0"/>
          <w:bCs w:val="0"/>
        </w:rPr>
      </w:pPr>
      <w:r w:rsidRPr="00850BE3">
        <w:rPr>
          <w:rStyle w:val="Strong"/>
          <w:b/>
          <w:bCs/>
        </w:rPr>
        <w:t>Mở rộng ứng dụng của tự động hóa trong sản xuất</w:t>
      </w:r>
      <w:r w:rsidRPr="00850BE3">
        <w:rPr>
          <w:b w:val="0"/>
          <w:bCs w:val="0"/>
        </w:rPr>
        <w:t>: Kết quả nghiên cứu có thể áp dụng vào nhiều lĩnh vực sản xuất khác nhau, từ đó mở rộng phạm vi ứng dụng của công nghệ tự động hóa, đặc biệt là trong việc xếp sản phẩm</w:t>
      </w:r>
    </w:p>
    <w:p w14:paraId="7C5CDC47" w14:textId="27421547" w:rsidR="003912D0" w:rsidRPr="00850BE3" w:rsidRDefault="003912D0" w:rsidP="00FD5758">
      <w:pPr>
        <w:pStyle w:val="DACHUONG"/>
        <w:numPr>
          <w:ilvl w:val="0"/>
          <w:numId w:val="88"/>
        </w:numPr>
        <w:jc w:val="both"/>
        <w:outlineLvl w:val="9"/>
        <w:rPr>
          <w:b w:val="0"/>
          <w:bCs w:val="0"/>
        </w:rPr>
      </w:pPr>
      <w:r w:rsidRPr="00850BE3">
        <w:rPr>
          <w:rStyle w:val="Strong"/>
          <w:b/>
          <w:bCs/>
        </w:rPr>
        <w:t>Phát triển các thuật toán và mô hình mới</w:t>
      </w:r>
      <w:r w:rsidRPr="00850BE3">
        <w:rPr>
          <w:b w:val="0"/>
          <w:bCs w:val="0"/>
        </w:rPr>
        <w:t>: Đề tài này có thể dẫn đến sự phát triển của các thuật toán điều khiển và mô hình mô phỏng mới, góp phần nâng cao hiệu suất và độ chính xác của các hệ thống tay máy</w:t>
      </w:r>
    </w:p>
    <w:p w14:paraId="67D111BC" w14:textId="78D00216" w:rsidR="00FD5758" w:rsidRPr="00850BE3" w:rsidRDefault="00FD5758" w:rsidP="00FD5758">
      <w:pPr>
        <w:pStyle w:val="DACHUONG"/>
        <w:numPr>
          <w:ilvl w:val="0"/>
          <w:numId w:val="88"/>
        </w:numPr>
        <w:jc w:val="both"/>
        <w:outlineLvl w:val="9"/>
        <w:rPr>
          <w:b w:val="0"/>
          <w:bCs w:val="0"/>
        </w:rPr>
      </w:pPr>
      <w:r w:rsidRPr="00850BE3">
        <w:rPr>
          <w:rStyle w:val="Strong"/>
          <w:b/>
          <w:bCs/>
        </w:rPr>
        <w:t>Nghiên cứu và phát triển công nghệ điều khiển mới</w:t>
      </w:r>
      <w:r w:rsidRPr="00850BE3">
        <w:rPr>
          <w:b w:val="0"/>
          <w:bCs w:val="0"/>
        </w:rPr>
        <w:t>: Đề tài này tập trung vào việc phát triển các phương pháp điều khiển tiên tiến cho tay máy, góp phần nâng cao hiểu biết về cơ chế hoạt động và khả năng ứng dụng của các hệ thống robot trong công nghiệp</w:t>
      </w:r>
    </w:p>
    <w:p w14:paraId="44DFEBAC" w14:textId="02579438" w:rsidR="00FD5758" w:rsidRPr="00850BE3" w:rsidRDefault="00FD5758" w:rsidP="00CE66AB">
      <w:pPr>
        <w:pStyle w:val="DACHUONG"/>
        <w:numPr>
          <w:ilvl w:val="2"/>
          <w:numId w:val="72"/>
        </w:numPr>
        <w:jc w:val="both"/>
        <w:outlineLvl w:val="2"/>
        <w:rPr>
          <w:rStyle w:val="Strong"/>
          <w:b/>
          <w:bCs/>
        </w:rPr>
      </w:pPr>
      <w:bookmarkStart w:id="18" w:name="_Toc170715067"/>
      <w:r w:rsidRPr="00850BE3">
        <w:rPr>
          <w:rStyle w:val="Strong"/>
          <w:b/>
          <w:bCs/>
        </w:rPr>
        <w:t>Ý nghĩa thực tiễn</w:t>
      </w:r>
      <w:bookmarkEnd w:id="18"/>
    </w:p>
    <w:p w14:paraId="1BCB3CBE" w14:textId="6E86CC6F" w:rsidR="00FD5758" w:rsidRPr="00850BE3" w:rsidRDefault="00FD5758" w:rsidP="00FD5758">
      <w:pPr>
        <w:pStyle w:val="DACHUONG"/>
        <w:numPr>
          <w:ilvl w:val="0"/>
          <w:numId w:val="87"/>
        </w:numPr>
        <w:jc w:val="both"/>
        <w:outlineLvl w:val="9"/>
        <w:rPr>
          <w:b w:val="0"/>
          <w:bCs w:val="0"/>
        </w:rPr>
      </w:pPr>
      <w:r w:rsidRPr="00850BE3">
        <w:rPr>
          <w:rStyle w:val="Strong"/>
          <w:b/>
          <w:bCs/>
        </w:rPr>
        <w:t>Tối ưu hóa quy trình xếp sản phẩm</w:t>
      </w:r>
      <w:r w:rsidRPr="00850BE3">
        <w:rPr>
          <w:b w:val="0"/>
          <w:bCs w:val="0"/>
        </w:rPr>
        <w:t>: Đề tài giúp cải thiện các quy trình xếp sản phẩm hiện tại, làm cho chúng trở nên hiệu quả và tiết kiệm thời gian hơn, đồng thời giảm thiểu sự cố và lỗi trong quá trình sản xuất</w:t>
      </w:r>
    </w:p>
    <w:p w14:paraId="300C8B24" w14:textId="7C2876F4" w:rsidR="00FD5758" w:rsidRPr="00850BE3" w:rsidRDefault="00FD5758" w:rsidP="00FD5758">
      <w:pPr>
        <w:pStyle w:val="DACHUONG"/>
        <w:numPr>
          <w:ilvl w:val="0"/>
          <w:numId w:val="87"/>
        </w:numPr>
        <w:jc w:val="both"/>
        <w:outlineLvl w:val="9"/>
        <w:rPr>
          <w:b w:val="0"/>
          <w:bCs w:val="0"/>
        </w:rPr>
      </w:pPr>
      <w:r w:rsidRPr="00850BE3">
        <w:rPr>
          <w:rStyle w:val="Strong"/>
          <w:b/>
          <w:bCs/>
        </w:rPr>
        <w:lastRenderedPageBreak/>
        <w:t>Thúc đẩy sự đổi mới và sáng tạo trong sản xuất</w:t>
      </w:r>
      <w:r w:rsidRPr="00850BE3">
        <w:rPr>
          <w:b w:val="0"/>
          <w:bCs w:val="0"/>
        </w:rPr>
        <w:t>: Việc nghiên cứu và ứng dụng các phương pháp điều khiển tay máy tiên tiến sẽ thúc đẩy sự đổi mới và sáng tạo trong sản xuất, giúp các doanh nghiệp duy trì và nâng cao sức cạnh tranh trên thị trường</w:t>
      </w:r>
    </w:p>
    <w:p w14:paraId="32DEF6B4" w14:textId="7FE0E666" w:rsidR="00FD5758" w:rsidRPr="00850BE3" w:rsidRDefault="00FD5758" w:rsidP="00FD5758">
      <w:pPr>
        <w:pStyle w:val="DACHUONG"/>
        <w:numPr>
          <w:ilvl w:val="0"/>
          <w:numId w:val="87"/>
        </w:numPr>
        <w:jc w:val="both"/>
        <w:outlineLvl w:val="9"/>
        <w:rPr>
          <w:b w:val="0"/>
          <w:bCs w:val="0"/>
        </w:rPr>
      </w:pPr>
      <w:r w:rsidRPr="00850BE3">
        <w:rPr>
          <w:rStyle w:val="Strong"/>
          <w:b/>
          <w:bCs/>
        </w:rPr>
        <w:t>Tạo điều kiện thuận lợi cho việc triển khai công nghệ mới</w:t>
      </w:r>
      <w:r w:rsidRPr="00850BE3">
        <w:rPr>
          <w:b w:val="0"/>
          <w:bCs w:val="0"/>
        </w:rPr>
        <w:t>: Đề tài cung cấp cơ sở lý thuyết và thực tiễn cho việc triển khai các công nghệ điều khiển tay máy mới, giúp các doanh nghiệp dễ dàng áp dụng các giải pháp công nghệ hiện đại vào quy trình sản xuất của mình</w:t>
      </w:r>
    </w:p>
    <w:p w14:paraId="2F83E00A" w14:textId="69A9E921" w:rsidR="007314E7" w:rsidRPr="00850BE3" w:rsidRDefault="007314E7" w:rsidP="007314E7">
      <w:pPr>
        <w:pStyle w:val="DACHUONG"/>
        <w:numPr>
          <w:ilvl w:val="1"/>
          <w:numId w:val="72"/>
        </w:numPr>
        <w:jc w:val="left"/>
        <w:outlineLvl w:val="1"/>
      </w:pPr>
      <w:bookmarkStart w:id="19" w:name="_Toc170715068"/>
      <w:r w:rsidRPr="00850BE3">
        <w:t>Mục tiêu nghiên cứu của đề tài</w:t>
      </w:r>
      <w:bookmarkEnd w:id="19"/>
    </w:p>
    <w:p w14:paraId="2BEAB186" w14:textId="7D82001B" w:rsidR="00FD5758" w:rsidRPr="00850BE3" w:rsidRDefault="00FD5758" w:rsidP="00CE66AB">
      <w:pPr>
        <w:pStyle w:val="DACHUONG"/>
        <w:numPr>
          <w:ilvl w:val="0"/>
          <w:numId w:val="89"/>
        </w:numPr>
        <w:jc w:val="both"/>
        <w:outlineLvl w:val="9"/>
        <w:rPr>
          <w:b w:val="0"/>
          <w:bCs w:val="0"/>
        </w:rPr>
      </w:pPr>
      <w:r w:rsidRPr="00850BE3">
        <w:rPr>
          <w:b w:val="0"/>
          <w:bCs w:val="0"/>
        </w:rPr>
        <w:t xml:space="preserve">Thiết kế giao diện sử dụng WPF nhằm giám sát, điều khiển cũng như mô phỏng robot một cách tùy biến và linh </w:t>
      </w:r>
      <w:r w:rsidR="00CE66AB" w:rsidRPr="00850BE3">
        <w:rPr>
          <w:b w:val="0"/>
          <w:bCs w:val="0"/>
        </w:rPr>
        <w:t>hoạt.</w:t>
      </w:r>
    </w:p>
    <w:p w14:paraId="5AF21105" w14:textId="1567D3A0" w:rsidR="00FD5758" w:rsidRPr="00850BE3" w:rsidRDefault="00FD5758" w:rsidP="00CE66AB">
      <w:pPr>
        <w:pStyle w:val="DACHUONG"/>
        <w:numPr>
          <w:ilvl w:val="0"/>
          <w:numId w:val="89"/>
        </w:numPr>
        <w:jc w:val="both"/>
        <w:outlineLvl w:val="9"/>
        <w:rPr>
          <w:b w:val="0"/>
          <w:bCs w:val="0"/>
        </w:rPr>
      </w:pPr>
      <w:r w:rsidRPr="00850BE3">
        <w:rPr>
          <w:b w:val="0"/>
          <w:bCs w:val="0"/>
        </w:rPr>
        <w:t xml:space="preserve">Tính toán, thiết kế và chế tạo thiết bị theo dõi chuyển </w:t>
      </w:r>
      <w:r w:rsidR="00CE66AB" w:rsidRPr="00850BE3">
        <w:rPr>
          <w:b w:val="0"/>
          <w:bCs w:val="0"/>
        </w:rPr>
        <w:t>động, kết hợp chuyển động từ cơ thể người để thực hiện điều khiển cánh tay robot.</w:t>
      </w:r>
    </w:p>
    <w:p w14:paraId="4F3A6486" w14:textId="5098AFE0" w:rsidR="00CE66AB" w:rsidRPr="00850BE3" w:rsidRDefault="00CE66AB" w:rsidP="00CE66AB">
      <w:pPr>
        <w:pStyle w:val="DACHUONG"/>
        <w:numPr>
          <w:ilvl w:val="0"/>
          <w:numId w:val="89"/>
        </w:numPr>
        <w:jc w:val="both"/>
        <w:outlineLvl w:val="9"/>
        <w:rPr>
          <w:b w:val="0"/>
          <w:bCs w:val="0"/>
        </w:rPr>
      </w:pPr>
      <w:r w:rsidRPr="00850BE3">
        <w:rPr>
          <w:b w:val="0"/>
          <w:bCs w:val="0"/>
        </w:rPr>
        <w:t>Xây dựng thuật toán nhận diện và phân loại vật thể sử dụng camera công nghiệp.</w:t>
      </w:r>
    </w:p>
    <w:p w14:paraId="73BF94EE" w14:textId="5898B22C" w:rsidR="00CE66AB" w:rsidRPr="00850BE3" w:rsidRDefault="00CE66AB" w:rsidP="00CE66AB">
      <w:pPr>
        <w:pStyle w:val="DACHUONG"/>
        <w:numPr>
          <w:ilvl w:val="0"/>
          <w:numId w:val="89"/>
        </w:numPr>
        <w:jc w:val="both"/>
        <w:outlineLvl w:val="9"/>
        <w:rPr>
          <w:b w:val="0"/>
          <w:bCs w:val="0"/>
        </w:rPr>
      </w:pPr>
      <w:r w:rsidRPr="00850BE3">
        <w:rPr>
          <w:b w:val="0"/>
          <w:bCs w:val="0"/>
        </w:rPr>
        <w:t>Xây dựng hệ thống tự động hóa trong bốc xếp và phân loại sản phẩm.</w:t>
      </w:r>
    </w:p>
    <w:p w14:paraId="20A16062" w14:textId="69FB4A7E" w:rsidR="00CE66AB" w:rsidRPr="00850BE3" w:rsidRDefault="00CE66AB" w:rsidP="00CE66AB">
      <w:pPr>
        <w:pStyle w:val="DACHUONG"/>
        <w:numPr>
          <w:ilvl w:val="0"/>
          <w:numId w:val="89"/>
        </w:numPr>
        <w:jc w:val="both"/>
        <w:outlineLvl w:val="9"/>
        <w:rPr>
          <w:b w:val="0"/>
          <w:bCs w:val="0"/>
        </w:rPr>
      </w:pPr>
      <w:r w:rsidRPr="00850BE3">
        <w:rPr>
          <w:b w:val="0"/>
          <w:bCs w:val="0"/>
        </w:rPr>
        <w:t>Tạo quỹ đạo từ chuyển động của cơ thể người áp dụng cho việc điều khiển cánh tay robot.</w:t>
      </w:r>
    </w:p>
    <w:p w14:paraId="56A79EDB" w14:textId="719D60C5" w:rsidR="007314E7" w:rsidRPr="00850BE3" w:rsidRDefault="007314E7" w:rsidP="007314E7">
      <w:pPr>
        <w:pStyle w:val="DACHUONG"/>
        <w:numPr>
          <w:ilvl w:val="1"/>
          <w:numId w:val="72"/>
        </w:numPr>
        <w:jc w:val="left"/>
        <w:outlineLvl w:val="1"/>
      </w:pPr>
      <w:bookmarkStart w:id="20" w:name="_Toc170715069"/>
      <w:r w:rsidRPr="00850BE3">
        <w:t>Đối tượng và phạm vi nghiên cứu</w:t>
      </w:r>
      <w:bookmarkEnd w:id="20"/>
    </w:p>
    <w:p w14:paraId="2731D1A1" w14:textId="022F9AE8" w:rsidR="00CE66AB" w:rsidRPr="00850BE3" w:rsidRDefault="00CE66AB" w:rsidP="006F711A">
      <w:pPr>
        <w:pStyle w:val="DACHUONG"/>
        <w:numPr>
          <w:ilvl w:val="2"/>
          <w:numId w:val="72"/>
        </w:numPr>
        <w:jc w:val="left"/>
        <w:outlineLvl w:val="2"/>
      </w:pPr>
      <w:bookmarkStart w:id="21" w:name="_Toc170715070"/>
      <w:r w:rsidRPr="00850BE3">
        <w:t>Đối tượng nghiên cứu</w:t>
      </w:r>
      <w:bookmarkEnd w:id="21"/>
    </w:p>
    <w:p w14:paraId="4806EC56" w14:textId="19E9D329" w:rsidR="00CE66AB" w:rsidRPr="00850BE3" w:rsidRDefault="00CE66AB" w:rsidP="00594304">
      <w:pPr>
        <w:pStyle w:val="DACHUONG"/>
        <w:numPr>
          <w:ilvl w:val="0"/>
          <w:numId w:val="90"/>
        </w:numPr>
        <w:jc w:val="both"/>
        <w:outlineLvl w:val="9"/>
        <w:rPr>
          <w:b w:val="0"/>
          <w:bCs w:val="0"/>
        </w:rPr>
      </w:pPr>
      <w:r w:rsidRPr="00850BE3">
        <w:rPr>
          <w:b w:val="0"/>
          <w:bCs w:val="0"/>
        </w:rPr>
        <w:t>Cánh tay robot 5 bậc tự do</w:t>
      </w:r>
    </w:p>
    <w:p w14:paraId="6FD75139" w14:textId="4F691D81" w:rsidR="00CE66AB" w:rsidRPr="00850BE3" w:rsidRDefault="00CE66AB" w:rsidP="00594304">
      <w:pPr>
        <w:pStyle w:val="DACHUONG"/>
        <w:numPr>
          <w:ilvl w:val="0"/>
          <w:numId w:val="90"/>
        </w:numPr>
        <w:jc w:val="both"/>
        <w:outlineLvl w:val="9"/>
        <w:rPr>
          <w:b w:val="0"/>
          <w:bCs w:val="0"/>
        </w:rPr>
      </w:pPr>
      <w:r w:rsidRPr="00850BE3">
        <w:rPr>
          <w:b w:val="0"/>
          <w:bCs w:val="0"/>
        </w:rPr>
        <w:t>Thiết bị theo dõi chuyển động</w:t>
      </w:r>
    </w:p>
    <w:p w14:paraId="6C43F45A" w14:textId="43FB651A" w:rsidR="00CE66AB" w:rsidRPr="00850BE3" w:rsidRDefault="00CE66AB" w:rsidP="00594304">
      <w:pPr>
        <w:pStyle w:val="DACHUONG"/>
        <w:numPr>
          <w:ilvl w:val="0"/>
          <w:numId w:val="90"/>
        </w:numPr>
        <w:jc w:val="both"/>
        <w:outlineLvl w:val="9"/>
        <w:rPr>
          <w:b w:val="0"/>
          <w:bCs w:val="0"/>
        </w:rPr>
      </w:pPr>
      <w:r w:rsidRPr="00850BE3">
        <w:rPr>
          <w:b w:val="0"/>
          <w:bCs w:val="0"/>
        </w:rPr>
        <w:t>Thuật toán nhận dạng vật thể</w:t>
      </w:r>
    </w:p>
    <w:p w14:paraId="632C6BAE" w14:textId="2E0D1BD2" w:rsidR="00CE66AB" w:rsidRPr="00850BE3" w:rsidRDefault="006F711A" w:rsidP="006F711A">
      <w:pPr>
        <w:pStyle w:val="DACHUONG"/>
        <w:numPr>
          <w:ilvl w:val="2"/>
          <w:numId w:val="72"/>
        </w:numPr>
        <w:jc w:val="left"/>
        <w:outlineLvl w:val="2"/>
      </w:pPr>
      <w:bookmarkStart w:id="22" w:name="_Toc170715071"/>
      <w:r w:rsidRPr="00850BE3">
        <w:t>Phạm vi nghiên cứu</w:t>
      </w:r>
      <w:bookmarkEnd w:id="22"/>
    </w:p>
    <w:p w14:paraId="08CD1DF3" w14:textId="686EFDC8" w:rsidR="006F711A" w:rsidRPr="00850BE3" w:rsidRDefault="006F711A" w:rsidP="00594304">
      <w:pPr>
        <w:pStyle w:val="DACHUONG"/>
        <w:numPr>
          <w:ilvl w:val="0"/>
          <w:numId w:val="91"/>
        </w:numPr>
        <w:tabs>
          <w:tab w:val="left" w:pos="1793"/>
        </w:tabs>
        <w:jc w:val="both"/>
        <w:outlineLvl w:val="9"/>
        <w:rPr>
          <w:b w:val="0"/>
          <w:bCs w:val="0"/>
        </w:rPr>
      </w:pPr>
      <w:r w:rsidRPr="00850BE3">
        <w:rPr>
          <w:b w:val="0"/>
          <w:bCs w:val="0"/>
        </w:rPr>
        <w:t xml:space="preserve">Nghiên cứu, thiết kế thiết bị theo dõi chuyển </w:t>
      </w:r>
      <w:r w:rsidR="00594304" w:rsidRPr="00850BE3">
        <w:rPr>
          <w:b w:val="0"/>
          <w:bCs w:val="0"/>
        </w:rPr>
        <w:t>động.</w:t>
      </w:r>
    </w:p>
    <w:p w14:paraId="1A59FD95" w14:textId="7A68B96C" w:rsidR="006F711A" w:rsidRPr="00850BE3" w:rsidRDefault="006F711A" w:rsidP="00594304">
      <w:pPr>
        <w:pStyle w:val="DACHUONG"/>
        <w:numPr>
          <w:ilvl w:val="0"/>
          <w:numId w:val="91"/>
        </w:numPr>
        <w:tabs>
          <w:tab w:val="left" w:pos="1793"/>
        </w:tabs>
        <w:jc w:val="both"/>
        <w:outlineLvl w:val="9"/>
        <w:rPr>
          <w:b w:val="0"/>
          <w:bCs w:val="0"/>
        </w:rPr>
      </w:pPr>
      <w:r w:rsidRPr="00850BE3">
        <w:rPr>
          <w:b w:val="0"/>
          <w:bCs w:val="0"/>
        </w:rPr>
        <w:t xml:space="preserve">Điều khiển cánh tay robot 5 bậc tự do sử dụng </w:t>
      </w:r>
      <w:r w:rsidR="00594304" w:rsidRPr="00850BE3">
        <w:rPr>
          <w:b w:val="0"/>
          <w:bCs w:val="0"/>
        </w:rPr>
        <w:t>PLC</w:t>
      </w:r>
      <w:r w:rsidRPr="00850BE3">
        <w:rPr>
          <w:b w:val="0"/>
          <w:bCs w:val="0"/>
        </w:rPr>
        <w:t xml:space="preserve"> </w:t>
      </w:r>
      <w:r w:rsidR="00594304" w:rsidRPr="00850BE3">
        <w:rPr>
          <w:b w:val="0"/>
          <w:bCs w:val="0"/>
        </w:rPr>
        <w:t>Mitsubishi.</w:t>
      </w:r>
    </w:p>
    <w:p w14:paraId="4D12C639" w14:textId="44E0CF8F" w:rsidR="006F711A" w:rsidRPr="00850BE3" w:rsidRDefault="006F711A" w:rsidP="00594304">
      <w:pPr>
        <w:pStyle w:val="DACHUONG"/>
        <w:numPr>
          <w:ilvl w:val="0"/>
          <w:numId w:val="91"/>
        </w:numPr>
        <w:tabs>
          <w:tab w:val="left" w:pos="1793"/>
        </w:tabs>
        <w:jc w:val="both"/>
        <w:outlineLvl w:val="9"/>
        <w:rPr>
          <w:b w:val="0"/>
          <w:bCs w:val="0"/>
        </w:rPr>
      </w:pPr>
      <w:r w:rsidRPr="00850BE3">
        <w:rPr>
          <w:b w:val="0"/>
          <w:bCs w:val="0"/>
        </w:rPr>
        <w:t xml:space="preserve">Thiết kế và lập trình thuật toán nhận dạng vật thể sử dụng camera công </w:t>
      </w:r>
      <w:r w:rsidR="00594304" w:rsidRPr="00850BE3">
        <w:rPr>
          <w:b w:val="0"/>
          <w:bCs w:val="0"/>
        </w:rPr>
        <w:t>nghiệp.</w:t>
      </w:r>
    </w:p>
    <w:p w14:paraId="51FA981F" w14:textId="5F5303E1" w:rsidR="006F711A" w:rsidRPr="00850BE3" w:rsidRDefault="006F711A" w:rsidP="00594304">
      <w:pPr>
        <w:pStyle w:val="DACHUONG"/>
        <w:numPr>
          <w:ilvl w:val="0"/>
          <w:numId w:val="91"/>
        </w:numPr>
        <w:tabs>
          <w:tab w:val="left" w:pos="1793"/>
        </w:tabs>
        <w:jc w:val="both"/>
        <w:outlineLvl w:val="9"/>
        <w:rPr>
          <w:b w:val="0"/>
          <w:bCs w:val="0"/>
        </w:rPr>
      </w:pPr>
      <w:r w:rsidRPr="00850BE3">
        <w:rPr>
          <w:b w:val="0"/>
          <w:bCs w:val="0"/>
        </w:rPr>
        <w:t xml:space="preserve">Điều khiển băng tải và lấy dữ liệu từ cảm biến dùng </w:t>
      </w:r>
      <w:r w:rsidR="00594304" w:rsidRPr="00850BE3">
        <w:rPr>
          <w:b w:val="0"/>
          <w:bCs w:val="0"/>
        </w:rPr>
        <w:t>PLC</w:t>
      </w:r>
      <w:r w:rsidRPr="00850BE3">
        <w:rPr>
          <w:b w:val="0"/>
          <w:bCs w:val="0"/>
        </w:rPr>
        <w:t xml:space="preserve"> </w:t>
      </w:r>
      <w:r w:rsidR="00594304" w:rsidRPr="00850BE3">
        <w:rPr>
          <w:b w:val="0"/>
          <w:bCs w:val="0"/>
        </w:rPr>
        <w:t>Siemens.</w:t>
      </w:r>
    </w:p>
    <w:p w14:paraId="665B2C48" w14:textId="3F27463F" w:rsidR="006F711A" w:rsidRPr="00850BE3" w:rsidRDefault="006F711A" w:rsidP="00594304">
      <w:pPr>
        <w:pStyle w:val="DACHUONG"/>
        <w:numPr>
          <w:ilvl w:val="0"/>
          <w:numId w:val="91"/>
        </w:numPr>
        <w:tabs>
          <w:tab w:val="left" w:pos="1793"/>
        </w:tabs>
        <w:jc w:val="both"/>
        <w:outlineLvl w:val="9"/>
        <w:rPr>
          <w:b w:val="0"/>
          <w:bCs w:val="0"/>
        </w:rPr>
      </w:pPr>
      <w:r w:rsidRPr="00850BE3">
        <w:rPr>
          <w:b w:val="0"/>
          <w:bCs w:val="0"/>
        </w:rPr>
        <w:t xml:space="preserve">Thiết kế, lập trình giao diện hệ thống với </w:t>
      </w:r>
      <w:r w:rsidR="00594304" w:rsidRPr="00850BE3">
        <w:rPr>
          <w:b w:val="0"/>
          <w:bCs w:val="0"/>
        </w:rPr>
        <w:t>WPF.</w:t>
      </w:r>
    </w:p>
    <w:p w14:paraId="4DCB0850" w14:textId="2E920729" w:rsidR="007314E7" w:rsidRPr="00850BE3" w:rsidRDefault="007314E7" w:rsidP="007314E7">
      <w:pPr>
        <w:pStyle w:val="DACHUONG"/>
        <w:numPr>
          <w:ilvl w:val="1"/>
          <w:numId w:val="72"/>
        </w:numPr>
        <w:jc w:val="left"/>
        <w:outlineLvl w:val="1"/>
      </w:pPr>
      <w:bookmarkStart w:id="23" w:name="_Toc170715072"/>
      <w:r w:rsidRPr="00850BE3">
        <w:t>Phương pháp nghiên cứu</w:t>
      </w:r>
      <w:bookmarkEnd w:id="23"/>
    </w:p>
    <w:p w14:paraId="7066DE06" w14:textId="6282EB00" w:rsidR="00594304" w:rsidRPr="00850BE3" w:rsidRDefault="00594304" w:rsidP="00594304">
      <w:pPr>
        <w:pStyle w:val="DACHUONG"/>
        <w:numPr>
          <w:ilvl w:val="0"/>
          <w:numId w:val="92"/>
        </w:numPr>
        <w:jc w:val="both"/>
        <w:outlineLvl w:val="9"/>
        <w:rPr>
          <w:b w:val="0"/>
          <w:bCs w:val="0"/>
        </w:rPr>
      </w:pPr>
      <w:r w:rsidRPr="00850BE3">
        <w:rPr>
          <w:b w:val="0"/>
          <w:bCs w:val="0"/>
        </w:rPr>
        <w:t>Tra cứu tài liệu các tài liệu của nhà sản xuất cũng như bên ngoài để hỗ trợ trong việc điều khiển robot và thuật toán nhận dạng vật thể.</w:t>
      </w:r>
    </w:p>
    <w:p w14:paraId="7DD81FA9" w14:textId="67439998" w:rsidR="00594304" w:rsidRPr="00850BE3" w:rsidRDefault="00594304" w:rsidP="00594304">
      <w:pPr>
        <w:pStyle w:val="DACHUONG"/>
        <w:numPr>
          <w:ilvl w:val="0"/>
          <w:numId w:val="92"/>
        </w:numPr>
        <w:jc w:val="both"/>
        <w:outlineLvl w:val="9"/>
        <w:rPr>
          <w:b w:val="0"/>
          <w:bCs w:val="0"/>
        </w:rPr>
      </w:pPr>
      <w:r w:rsidRPr="00850BE3">
        <w:rPr>
          <w:b w:val="0"/>
          <w:bCs w:val="0"/>
        </w:rPr>
        <w:lastRenderedPageBreak/>
        <w:t>Kiểm tra các cơ sở lý thuyết bằng cách tính toán, thực nghiệm điều khiển robot nhằm so sánh và đối chiếu.</w:t>
      </w:r>
    </w:p>
    <w:p w14:paraId="58B30434" w14:textId="538C807F" w:rsidR="007314E7" w:rsidRPr="00850BE3" w:rsidRDefault="007314E7" w:rsidP="007314E7">
      <w:pPr>
        <w:pStyle w:val="DACHUONG"/>
        <w:numPr>
          <w:ilvl w:val="1"/>
          <w:numId w:val="72"/>
        </w:numPr>
        <w:jc w:val="left"/>
        <w:outlineLvl w:val="1"/>
      </w:pPr>
      <w:bookmarkStart w:id="24" w:name="_Toc170715073"/>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w:t>
      </w:r>
      <w:r w:rsidRPr="00850BE3">
        <w:rPr>
          <w:b w:val="0"/>
          <w:bCs w:val="0"/>
          <w:color w:val="000000"/>
        </w:rPr>
        <w:t>các nội dung:</w:t>
      </w:r>
    </w:p>
    <w:p w14:paraId="59F5F091" w14:textId="5F9B7E84" w:rsidR="00594304" w:rsidRPr="00850BE3" w:rsidRDefault="00594304" w:rsidP="0009561B">
      <w:pPr>
        <w:pStyle w:val="DACHUONG"/>
        <w:ind w:left="360"/>
        <w:jc w:val="both"/>
        <w:outlineLvl w:val="9"/>
        <w:rPr>
          <w:b w:val="0"/>
          <w:bCs w:val="0"/>
        </w:rPr>
      </w:pPr>
      <w:r w:rsidRPr="00850BE3">
        <w:t xml:space="preserve">CHƯƠNG 1: GIỚI THIỆU CHUNG: </w:t>
      </w:r>
      <w:r w:rsidR="0009561B" w:rsidRPr="00850BE3">
        <w:rPr>
          <w:b w:val="0"/>
          <w:bCs w:val="0"/>
        </w:rPr>
        <w:t>Trình bày rõ tính cấp thiết và mục đích chọn đề tài, mục tiêu nghiên cứu đề tài, đối tượng nghiên cứu và phạm vi nghiên cứu và đưa ra được những phương pháp được áp dụng để nghiên cứu đề tài.</w:t>
      </w:r>
    </w:p>
    <w:p w14:paraId="238F371C" w14:textId="43778BC0" w:rsidR="0009561B" w:rsidRPr="00850BE3" w:rsidRDefault="0009561B" w:rsidP="0009561B">
      <w:pPr>
        <w:pStyle w:val="DACHUONG"/>
        <w:ind w:left="360"/>
        <w:jc w:val="both"/>
        <w:outlineLvl w:val="9"/>
        <w:rPr>
          <w:b w:val="0"/>
          <w:bCs w:val="0"/>
        </w:rPr>
      </w:pPr>
      <w:r w:rsidRPr="00850BE3">
        <w:t xml:space="preserve">CHƯƠNG 2: TỔNG QUAN NGHIÊN CỨU ĐỀ TÀI: </w:t>
      </w:r>
      <w:r w:rsidRPr="00850BE3">
        <w:rPr>
          <w:b w:val="0"/>
          <w:bCs w:val="0"/>
        </w:rPr>
        <w:t>Đưa ra được những đặc tính và kết cấu của hệ thống điều khiển, liên hệ đến những nghiên cứu liên quan đến đề tài và nêu ra những gì còn tồn đọng của hệ thống điều khiển từ đó đặt ra những giải pháp và cải tiến phù hợp.</w:t>
      </w:r>
    </w:p>
    <w:p w14:paraId="148E4D18" w14:textId="0A91F039" w:rsidR="0009561B" w:rsidRPr="00850BE3" w:rsidRDefault="0009561B" w:rsidP="0009561B">
      <w:pPr>
        <w:pStyle w:val="DACHUONG"/>
        <w:ind w:left="360"/>
        <w:jc w:val="both"/>
        <w:outlineLvl w:val="9"/>
        <w:rPr>
          <w:b w:val="0"/>
          <w:bCs w:val="0"/>
        </w:rPr>
      </w:pPr>
      <w:r w:rsidRPr="00850BE3">
        <w:t xml:space="preserve">CHƯƠNG 3: CƠ SỞ LÝ THUYẾT: </w:t>
      </w:r>
      <w:r w:rsidRPr="00850BE3">
        <w:rPr>
          <w:b w:val="0"/>
          <w:bCs w:val="0"/>
        </w:rPr>
        <w:t>Trình bày các lý thuyết được sử dụng để giải quyết vấn đề trong đề tài và hệ thống hóa các công thức cần sử dụng.</w:t>
      </w:r>
    </w:p>
    <w:p w14:paraId="34ECE56D" w14:textId="5821629B" w:rsidR="0009561B" w:rsidRPr="00850BE3" w:rsidRDefault="0009561B" w:rsidP="0009561B">
      <w:pPr>
        <w:pStyle w:val="DACHUONG"/>
        <w:ind w:left="360"/>
        <w:jc w:val="both"/>
        <w:outlineLvl w:val="9"/>
        <w:rPr>
          <w:b w:val="0"/>
          <w:bCs w:val="0"/>
          <w:color w:val="000000"/>
        </w:rPr>
      </w:pPr>
      <w:r w:rsidRPr="00850BE3">
        <w:t xml:space="preserve">CHƯƠNG 4: THIẾT KẾ PHẦN CỨNG HỆ THỐNG: </w:t>
      </w:r>
      <w:r w:rsidRPr="00850BE3">
        <w:rPr>
          <w:b w:val="0"/>
          <w:bCs w:val="0"/>
          <w:color w:val="000000"/>
        </w:rPr>
        <w:t>Thiết kế phần cứng cho</w:t>
      </w:r>
      <w:r w:rsidRPr="00850BE3">
        <w:rPr>
          <w:b w:val="0"/>
          <w:bCs w:val="0"/>
          <w:color w:val="000000"/>
        </w:rPr>
        <w:t xml:space="preserve"> cánh tay</w:t>
      </w:r>
      <w:r w:rsidRPr="00850BE3">
        <w:rPr>
          <w:b w:val="0"/>
          <w:bCs w:val="0"/>
          <w:color w:val="000000"/>
        </w:rPr>
        <w:t xml:space="preserve"> </w:t>
      </w:r>
      <w:r w:rsidRPr="00850BE3">
        <w:rPr>
          <w:b w:val="0"/>
          <w:bCs w:val="0"/>
          <w:color w:val="000000"/>
        </w:rPr>
        <w:t xml:space="preserve">robot, cho băng tải và thiết bị theo dõi chuyển động. Bao gồm: Thiết kế cơ khí và thiết kế </w:t>
      </w:r>
      <w:r w:rsidR="00F63EFC" w:rsidRPr="00850BE3">
        <w:rPr>
          <w:b w:val="0"/>
          <w:bCs w:val="0"/>
          <w:color w:val="000000"/>
        </w:rPr>
        <w:t>điện.</w:t>
      </w:r>
    </w:p>
    <w:p w14:paraId="0A02DCA1" w14:textId="769AC825" w:rsidR="00F63EFC" w:rsidRPr="00850BE3" w:rsidRDefault="00F63EFC" w:rsidP="00F63EFC">
      <w:pPr>
        <w:pStyle w:val="DACHUONG"/>
        <w:ind w:left="360"/>
        <w:jc w:val="both"/>
        <w:outlineLvl w:val="9"/>
        <w:rPr>
          <w:b w:val="0"/>
          <w:bCs w:val="0"/>
        </w:rPr>
      </w:pPr>
      <w:r w:rsidRPr="00850BE3">
        <w:t>CHƯƠNG 5: XÂY DỰNG PHẦN MỀM CHO HỆ THỐNG:</w:t>
      </w:r>
      <w:r w:rsidRPr="00850BE3">
        <w:rPr>
          <w:b w:val="0"/>
          <w:bCs w:val="0"/>
        </w:rPr>
        <w:t xml:space="preserve"> Xây dựng phần mềm cho cánh tay robot, băng tải kết hợp cảm biến và thiết bị theo dõi chuyển động.</w:t>
      </w:r>
    </w:p>
    <w:p w14:paraId="4A9CC1C3" w14:textId="44091CFE" w:rsidR="00F63EFC" w:rsidRPr="00850BE3" w:rsidRDefault="00F63EFC" w:rsidP="00F63EFC">
      <w:pPr>
        <w:pStyle w:val="DACHUONG"/>
        <w:ind w:left="360"/>
        <w:jc w:val="both"/>
        <w:outlineLvl w:val="9"/>
        <w:rPr>
          <w:b w:val="0"/>
          <w:bCs w:val="0"/>
        </w:rPr>
      </w:pPr>
      <w:r w:rsidRPr="00850BE3">
        <w:t xml:space="preserve">CHƯƠNG 6: KẾT LUẬN, HƯỚNG PHÁT TRIỂN: </w:t>
      </w:r>
      <w:r w:rsidRPr="00850BE3">
        <w:rPr>
          <w:b w:val="0"/>
          <w:bCs w:val="0"/>
        </w:rPr>
        <w:t>Kiểm nghiệm lại kết quả và đúc kết lại quá trình thực hiện đồ án tốt nghiệp.</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15074"/>
      <w:r w:rsidRPr="00850BE3">
        <w:lastRenderedPageBreak/>
        <w:t xml:space="preserve">CHƯƠNG 2: </w:t>
      </w:r>
      <w:r w:rsidR="007314E7" w:rsidRPr="00850BE3">
        <w:t>TỔNG QUAN NGHIÊN CỨU ĐỀ TÀI</w:t>
      </w:r>
      <w:bookmarkEnd w:id="25"/>
    </w:p>
    <w:p w14:paraId="61E48B70" w14:textId="742AAFD3" w:rsidR="007314E7" w:rsidRPr="00850BE3" w:rsidRDefault="00A85C3B" w:rsidP="00A85C3B">
      <w:pPr>
        <w:pStyle w:val="DACHUONG"/>
        <w:numPr>
          <w:ilvl w:val="1"/>
          <w:numId w:val="78"/>
        </w:numPr>
        <w:ind w:left="1080"/>
        <w:jc w:val="left"/>
        <w:outlineLvl w:val="1"/>
      </w:pPr>
      <w:bookmarkStart w:id="26" w:name="_Toc170715075"/>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1D3349">
      <w:pPr>
        <w:pStyle w:val="DACHUONG"/>
        <w:numPr>
          <w:ilvl w:val="2"/>
          <w:numId w:val="78"/>
        </w:numPr>
        <w:ind w:left="1080"/>
        <w:jc w:val="left"/>
        <w:outlineLvl w:val="2"/>
      </w:pPr>
      <w:bookmarkStart w:id="27" w:name="_Toc170715076"/>
      <w:r w:rsidRPr="00850BE3">
        <w:t>Cánh tay robot 5 bậc tự do</w:t>
      </w:r>
      <w:bookmarkEnd w:id="27"/>
    </w:p>
    <w:p w14:paraId="52367477" w14:textId="0B111302" w:rsidR="001D3349" w:rsidRPr="00850BE3" w:rsidRDefault="001D3349" w:rsidP="001D3349">
      <w:pPr>
        <w:pStyle w:val="DACHUONG"/>
        <w:numPr>
          <w:ilvl w:val="0"/>
          <w:numId w:val="93"/>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rsidP="001D3349">
      <w:pPr>
        <w:pStyle w:val="DACHUONG"/>
        <w:numPr>
          <w:ilvl w:val="0"/>
          <w:numId w:val="93"/>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rsidP="001D3349">
      <w:pPr>
        <w:pStyle w:val="DACHUONG"/>
        <w:numPr>
          <w:ilvl w:val="0"/>
          <w:numId w:val="93"/>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rsidP="001D3349">
      <w:pPr>
        <w:pStyle w:val="DACHUONG"/>
        <w:numPr>
          <w:ilvl w:val="0"/>
          <w:numId w:val="93"/>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1D3349">
      <w:pPr>
        <w:pStyle w:val="DACHUONG"/>
        <w:numPr>
          <w:ilvl w:val="2"/>
          <w:numId w:val="78"/>
        </w:numPr>
        <w:ind w:left="1080"/>
        <w:jc w:val="left"/>
        <w:outlineLvl w:val="2"/>
      </w:pPr>
      <w:bookmarkStart w:id="28" w:name="_Toc170715077"/>
      <w:r w:rsidRPr="00850BE3">
        <w:t>Thiết bị theo dõi chuyển động</w:t>
      </w:r>
      <w:bookmarkEnd w:id="28"/>
    </w:p>
    <w:p w14:paraId="5FEA1A35" w14:textId="3582BD95" w:rsidR="001D3349" w:rsidRPr="00850BE3" w:rsidRDefault="001D3349" w:rsidP="001D3349">
      <w:pPr>
        <w:pStyle w:val="DACHUONG"/>
        <w:numPr>
          <w:ilvl w:val="0"/>
          <w:numId w:val="94"/>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1D3349">
      <w:pPr>
        <w:pStyle w:val="DACHUONG"/>
        <w:numPr>
          <w:ilvl w:val="2"/>
          <w:numId w:val="78"/>
        </w:numPr>
        <w:ind w:left="1080"/>
        <w:jc w:val="both"/>
        <w:outlineLvl w:val="2"/>
      </w:pPr>
      <w:bookmarkStart w:id="29" w:name="_Toc170715078"/>
      <w:r w:rsidRPr="00850BE3">
        <w:t>Thuật toán nhận dạng vật thể</w:t>
      </w:r>
      <w:bookmarkEnd w:id="29"/>
    </w:p>
    <w:p w14:paraId="3AD9C526" w14:textId="7B9ED762" w:rsidR="001D3349" w:rsidRPr="00850BE3" w:rsidRDefault="001D3349" w:rsidP="001D3349">
      <w:pPr>
        <w:pStyle w:val="DACHUONG"/>
        <w:numPr>
          <w:ilvl w:val="0"/>
          <w:numId w:val="94"/>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1D3349">
      <w:pPr>
        <w:pStyle w:val="DACHUONG"/>
        <w:numPr>
          <w:ilvl w:val="1"/>
          <w:numId w:val="78"/>
        </w:numPr>
        <w:ind w:left="1080"/>
        <w:jc w:val="left"/>
        <w:outlineLvl w:val="1"/>
      </w:pPr>
      <w:bookmarkStart w:id="30" w:name="_Toc170715079"/>
      <w:r w:rsidRPr="00850BE3">
        <w:t>Đặc tính của hệ thống</w:t>
      </w:r>
      <w:bookmarkEnd w:id="30"/>
    </w:p>
    <w:p w14:paraId="079BBAB4" w14:textId="51EFC5A5" w:rsidR="001D3349" w:rsidRPr="00850BE3" w:rsidRDefault="001D3349" w:rsidP="001D3349">
      <w:pPr>
        <w:pStyle w:val="DACHUONG"/>
        <w:numPr>
          <w:ilvl w:val="0"/>
          <w:numId w:val="95"/>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rsidP="001D3349">
      <w:pPr>
        <w:pStyle w:val="DACHUONG"/>
        <w:numPr>
          <w:ilvl w:val="0"/>
          <w:numId w:val="95"/>
        </w:numPr>
        <w:jc w:val="both"/>
        <w:outlineLvl w:val="9"/>
        <w:rPr>
          <w:b w:val="0"/>
          <w:bCs w:val="0"/>
        </w:rPr>
      </w:pPr>
      <w:r w:rsidRPr="00850BE3">
        <w:rPr>
          <w:b w:val="0"/>
          <w:bCs w:val="0"/>
        </w:rPr>
        <w:t>Độ an toàn cao trong quá trình vận hành</w:t>
      </w:r>
    </w:p>
    <w:p w14:paraId="4F38807A" w14:textId="35C0673B" w:rsidR="001D3349" w:rsidRPr="00850BE3" w:rsidRDefault="001D3349" w:rsidP="001D3349">
      <w:pPr>
        <w:pStyle w:val="DACHUONG"/>
        <w:numPr>
          <w:ilvl w:val="0"/>
          <w:numId w:val="95"/>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A85C3B">
      <w:pPr>
        <w:pStyle w:val="DACHUONG"/>
        <w:numPr>
          <w:ilvl w:val="1"/>
          <w:numId w:val="78"/>
        </w:numPr>
        <w:ind w:left="1080"/>
        <w:jc w:val="left"/>
        <w:outlineLvl w:val="1"/>
      </w:pPr>
      <w:bookmarkStart w:id="31" w:name="_Toc170715080"/>
      <w:r w:rsidRPr="00850BE3">
        <w:t>Kết cấu của hệ thống</w:t>
      </w:r>
      <w:bookmarkEnd w:id="31"/>
    </w:p>
    <w:p w14:paraId="770466CE" w14:textId="42C9DC50" w:rsidR="001D3349" w:rsidRPr="00850BE3" w:rsidRDefault="001D3349" w:rsidP="001D3349">
      <w:pPr>
        <w:pStyle w:val="DACHUONG"/>
        <w:numPr>
          <w:ilvl w:val="0"/>
          <w:numId w:val="96"/>
        </w:numPr>
        <w:jc w:val="both"/>
        <w:outlineLvl w:val="9"/>
        <w:rPr>
          <w:b w:val="0"/>
          <w:bCs w:val="0"/>
        </w:rPr>
      </w:pPr>
      <w:r w:rsidRPr="00850BE3">
        <w:rPr>
          <w:b w:val="0"/>
          <w:bCs w:val="0"/>
        </w:rPr>
        <w:t>Chương trình điều khiển chính</w:t>
      </w:r>
    </w:p>
    <w:p w14:paraId="7EE8D968" w14:textId="06008AEA" w:rsidR="001D3349" w:rsidRPr="00850BE3" w:rsidRDefault="001D3349" w:rsidP="001D3349">
      <w:pPr>
        <w:pStyle w:val="DACHUONG"/>
        <w:numPr>
          <w:ilvl w:val="0"/>
          <w:numId w:val="96"/>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rsidP="001D3349">
      <w:pPr>
        <w:pStyle w:val="DACHUONG"/>
        <w:numPr>
          <w:ilvl w:val="0"/>
          <w:numId w:val="96"/>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rsidP="001D3349">
      <w:pPr>
        <w:pStyle w:val="DACHUONG"/>
        <w:numPr>
          <w:ilvl w:val="0"/>
          <w:numId w:val="96"/>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A85C3B">
      <w:pPr>
        <w:pStyle w:val="DACHUONG"/>
        <w:numPr>
          <w:ilvl w:val="1"/>
          <w:numId w:val="78"/>
        </w:numPr>
        <w:ind w:left="1080"/>
        <w:jc w:val="left"/>
        <w:outlineLvl w:val="1"/>
      </w:pPr>
      <w:bookmarkStart w:id="32" w:name="_Toc170715081"/>
      <w:r w:rsidRPr="00850BE3">
        <w:t>Các nghiên cứu liên quan đến đề tài</w:t>
      </w:r>
      <w:bookmarkEnd w:id="32"/>
    </w:p>
    <w:p w14:paraId="7A064674" w14:textId="2A022879" w:rsidR="001D3349" w:rsidRPr="00850BE3" w:rsidRDefault="00CE19E8" w:rsidP="00CE19E8">
      <w:pPr>
        <w:pStyle w:val="DACHUONG"/>
        <w:numPr>
          <w:ilvl w:val="2"/>
          <w:numId w:val="78"/>
        </w:numPr>
        <w:ind w:left="1080"/>
        <w:jc w:val="left"/>
        <w:outlineLvl w:val="2"/>
      </w:pPr>
      <w:bookmarkStart w:id="33" w:name="_Toc170715082"/>
      <w:r w:rsidRPr="00850BE3">
        <w:t>Nghiên cứu ngoài nước:</w:t>
      </w:r>
      <w:bookmarkEnd w:id="33"/>
    </w:p>
    <w:p w14:paraId="4D47BFB7" w14:textId="4FD4E6E4" w:rsidR="00CE19E8" w:rsidRPr="00850BE3" w:rsidRDefault="00CE19E8" w:rsidP="001447A8">
      <w:pPr>
        <w:pStyle w:val="DACHUONG"/>
        <w:numPr>
          <w:ilvl w:val="0"/>
          <w:numId w:val="97"/>
        </w:numPr>
        <w:jc w:val="both"/>
        <w:outlineLvl w:val="9"/>
        <w:rPr>
          <w:b w:val="0"/>
          <w:bCs w:val="0"/>
        </w:rPr>
      </w:pPr>
      <w:r w:rsidRPr="00850BE3">
        <w:t xml:space="preserve">Robot bán tự động vận hành từ xa với khả năng tránh chướng ngại vật thông qua điều khiển dự đoán mô </w:t>
      </w:r>
      <w:r w:rsidRPr="00850BE3">
        <w:t>hình:</w:t>
      </w:r>
      <w:r w:rsidRPr="00850BE3">
        <w:rPr>
          <w:b w:val="0"/>
          <w:bCs w:val="0"/>
        </w:rPr>
        <w:t xml:space="preserve"> </w:t>
      </w:r>
      <w:r w:rsidRPr="00850BE3">
        <w:rPr>
          <w:b w:val="0"/>
          <w:bCs w:val="0"/>
        </w:rPr>
        <w:t>https://www.researchgate.net/publication/333335847_Semi-Autonomous_Robot_Teleoperation_With_Obstacle_Avoidance_via_Model_Predictive_Control</w:t>
      </w:r>
    </w:p>
    <w:p w14:paraId="5492BEE6" w14:textId="0C089AA7" w:rsidR="00CE19E8" w:rsidRPr="00850BE3" w:rsidRDefault="00CE19E8" w:rsidP="001447A8">
      <w:pPr>
        <w:pStyle w:val="DACHUONG"/>
        <w:numPr>
          <w:ilvl w:val="0"/>
          <w:numId w:val="97"/>
        </w:numPr>
        <w:jc w:val="both"/>
        <w:outlineLvl w:val="9"/>
        <w:rPr>
          <w:b w:val="0"/>
          <w:bCs w:val="0"/>
        </w:rPr>
      </w:pPr>
      <w:r w:rsidRPr="00850BE3">
        <w:lastRenderedPageBreak/>
        <w:t xml:space="preserve">Hệ thống theo dõi chuyển động cánh tay người không dây </w:t>
      </w:r>
      <w:r w:rsidRPr="00850BE3">
        <w:t>7DOF:</w:t>
      </w:r>
      <w:r w:rsidRPr="00850BE3">
        <w:rPr>
          <w:b w:val="0"/>
          <w:bCs w:val="0"/>
        </w:rPr>
        <w:t xml:space="preserve"> </w:t>
      </w:r>
      <w:r w:rsidRPr="00850BE3">
        <w:rPr>
          <w:b w:val="0"/>
          <w:bCs w:val="0"/>
        </w:rPr>
        <w:t>https://www.ncbi.nlm.nih.gov/pmc/articles/PMC7309037/</w:t>
      </w:r>
    </w:p>
    <w:p w14:paraId="1CB25B38" w14:textId="20805BE3" w:rsidR="00CE19E8" w:rsidRPr="00850BE3" w:rsidRDefault="00CE19E8" w:rsidP="001447A8">
      <w:pPr>
        <w:pStyle w:val="DACHUONG"/>
        <w:numPr>
          <w:ilvl w:val="0"/>
          <w:numId w:val="97"/>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rsidP="001447A8">
      <w:pPr>
        <w:pStyle w:val="DACHUONG"/>
        <w:numPr>
          <w:ilvl w:val="0"/>
          <w:numId w:val="97"/>
        </w:numPr>
        <w:jc w:val="both"/>
        <w:outlineLvl w:val="9"/>
        <w:rPr>
          <w:b w:val="0"/>
          <w:bCs w:val="0"/>
        </w:rPr>
      </w:pPr>
      <w:r w:rsidRPr="00850BE3">
        <w:t>Thuật toán l</w:t>
      </w:r>
      <w:r w:rsidRPr="00850BE3">
        <w:t>ọc nhiễu Kanman:</w:t>
      </w:r>
      <w:r w:rsidRPr="00850BE3">
        <w:rPr>
          <w:b w:val="0"/>
          <w:bCs w:val="0"/>
        </w:rPr>
        <w:t xml:space="preserve"> </w:t>
      </w:r>
      <w:hyperlink r:id="rId11" w:history="1">
        <w:r w:rsidRPr="00850BE3">
          <w:rPr>
            <w:rStyle w:val="Hyperlink"/>
            <w:b w:val="0"/>
            <w:bCs w:val="0"/>
          </w:rPr>
          <w:t>https://kdientu.duytan.edu.vn/media/133474/bo-loc-kalman.pdf</w:t>
        </w:r>
      </w:hyperlink>
    </w:p>
    <w:p w14:paraId="6E7391F3" w14:textId="6DD789EA" w:rsidR="00CE19E8" w:rsidRPr="00850BE3" w:rsidRDefault="00CE19E8" w:rsidP="001447A8">
      <w:pPr>
        <w:pStyle w:val="DACHUONG"/>
        <w:numPr>
          <w:ilvl w:val="2"/>
          <w:numId w:val="78"/>
        </w:numPr>
        <w:ind w:left="1080"/>
        <w:jc w:val="left"/>
        <w:outlineLvl w:val="2"/>
      </w:pPr>
      <w:bookmarkStart w:id="34" w:name="_Toc170715083"/>
      <w:r w:rsidRPr="00850BE3">
        <w:t>Nghiên cứu trong nước</w:t>
      </w:r>
      <w:bookmarkEnd w:id="34"/>
    </w:p>
    <w:p w14:paraId="31EB889B" w14:textId="0103EF86" w:rsidR="008E3F0B" w:rsidRPr="00850BE3" w:rsidRDefault="008E3F0B" w:rsidP="008E3F0B">
      <w:pPr>
        <w:pStyle w:val="DACHUONG"/>
        <w:numPr>
          <w:ilvl w:val="0"/>
          <w:numId w:val="98"/>
        </w:numPr>
        <w:jc w:val="both"/>
        <w:outlineLvl w:val="9"/>
        <w:rPr>
          <w:b w:val="0"/>
          <w:bCs w:val="0"/>
        </w:rPr>
      </w:pPr>
      <w:r w:rsidRPr="00850BE3">
        <w:t xml:space="preserve">Thiết kế hệ thống điều khiển mô phỏng chuyển động cánh </w:t>
      </w:r>
      <w:r w:rsidRPr="00850BE3">
        <w:t xml:space="preserve">tay: </w:t>
      </w:r>
      <w:r w:rsidRPr="00850BE3">
        <w:rPr>
          <w:b w:val="0"/>
          <w:bCs w:val="0"/>
        </w:rPr>
        <w:t>https://www.slideshare.net/man2017/thit-k-h-thng-iu-khin-m-phng-chuyn-ng-cnh-taypdf</w:t>
      </w:r>
    </w:p>
    <w:p w14:paraId="2F3AB7CA" w14:textId="02FE4911" w:rsidR="00CE19E8" w:rsidRPr="00850BE3" w:rsidRDefault="008E3F0B" w:rsidP="008E3F0B">
      <w:pPr>
        <w:pStyle w:val="DACHUONG"/>
        <w:numPr>
          <w:ilvl w:val="0"/>
          <w:numId w:val="98"/>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A85C3B">
      <w:pPr>
        <w:pStyle w:val="DACHUONG"/>
        <w:numPr>
          <w:ilvl w:val="1"/>
          <w:numId w:val="78"/>
        </w:numPr>
        <w:ind w:left="1080"/>
        <w:jc w:val="left"/>
        <w:outlineLvl w:val="1"/>
      </w:pPr>
      <w:bookmarkStart w:id="35" w:name="_Toc170715084"/>
      <w:r w:rsidRPr="00850BE3">
        <w:t>Các tồn tại của hệ thống</w:t>
      </w:r>
      <w:bookmarkEnd w:id="35"/>
    </w:p>
    <w:p w14:paraId="24EE9E54" w14:textId="49BEEB7C" w:rsidR="001447A8" w:rsidRPr="00850BE3" w:rsidRDefault="001447A8" w:rsidP="001447A8">
      <w:pPr>
        <w:pStyle w:val="DACHUONG"/>
        <w:numPr>
          <w:ilvl w:val="2"/>
          <w:numId w:val="78"/>
        </w:numPr>
        <w:ind w:left="1080"/>
        <w:jc w:val="left"/>
        <w:outlineLvl w:val="2"/>
      </w:pPr>
      <w:bookmarkStart w:id="36" w:name="_Toc170715085"/>
      <w:r w:rsidRPr="00850BE3">
        <w:t>Các tồn đọng của hệ thống</w:t>
      </w:r>
      <w:bookmarkEnd w:id="36"/>
    </w:p>
    <w:p w14:paraId="6665C3BF" w14:textId="77C8BFE8" w:rsidR="001447A8" w:rsidRPr="00850BE3" w:rsidRDefault="001447A8" w:rsidP="001447A8">
      <w:pPr>
        <w:pStyle w:val="DACHUONG"/>
        <w:numPr>
          <w:ilvl w:val="0"/>
          <w:numId w:val="99"/>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rsidP="001447A8">
      <w:pPr>
        <w:pStyle w:val="DACHUONG"/>
        <w:numPr>
          <w:ilvl w:val="0"/>
          <w:numId w:val="99"/>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rsidP="001447A8">
      <w:pPr>
        <w:pStyle w:val="DACHUONG"/>
        <w:numPr>
          <w:ilvl w:val="0"/>
          <w:numId w:val="99"/>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1447A8">
      <w:pPr>
        <w:pStyle w:val="DACHUONG"/>
        <w:numPr>
          <w:ilvl w:val="2"/>
          <w:numId w:val="78"/>
        </w:numPr>
        <w:ind w:left="1080"/>
        <w:jc w:val="left"/>
        <w:outlineLvl w:val="2"/>
      </w:pPr>
      <w:bookmarkStart w:id="37" w:name="_Toc170715086"/>
      <w:r w:rsidRPr="00850BE3">
        <w:t>Phương hướng giải quyết</w:t>
      </w:r>
      <w:bookmarkEnd w:id="37"/>
    </w:p>
    <w:p w14:paraId="57D64C91" w14:textId="51666572" w:rsidR="001447A8" w:rsidRPr="00850BE3" w:rsidRDefault="001447A8" w:rsidP="001447A8">
      <w:pPr>
        <w:pStyle w:val="DACHUONG"/>
        <w:numPr>
          <w:ilvl w:val="0"/>
          <w:numId w:val="100"/>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rsidP="001447A8">
      <w:pPr>
        <w:pStyle w:val="DACHUONG"/>
        <w:numPr>
          <w:ilvl w:val="0"/>
          <w:numId w:val="100"/>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rsidP="001447A8">
      <w:pPr>
        <w:pStyle w:val="DACHUONG"/>
        <w:numPr>
          <w:ilvl w:val="0"/>
          <w:numId w:val="100"/>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15087"/>
      <w:r w:rsidRPr="00850BE3">
        <w:lastRenderedPageBreak/>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15088"/>
      <w:r w:rsidRPr="00850BE3">
        <w:t>Cơ sở lý thuyết về điều khiển</w:t>
      </w:r>
      <w:bookmarkEnd w:id="39"/>
    </w:p>
    <w:p w14:paraId="71136562" w14:textId="1B87D5A9" w:rsidR="001447A8" w:rsidRPr="00850BE3" w:rsidRDefault="001447A8" w:rsidP="001447A8">
      <w:pPr>
        <w:pStyle w:val="DA30"/>
        <w:numPr>
          <w:ilvl w:val="2"/>
          <w:numId w:val="1"/>
        </w:numPr>
      </w:pPr>
      <w:bookmarkStart w:id="40" w:name="_Toc170715089"/>
      <w:r w:rsidRPr="00850BE3">
        <w:t>Lý thuyết về điều khiển robot</w:t>
      </w:r>
      <w:bookmarkEnd w:id="40"/>
    </w:p>
    <w:p w14:paraId="718C9C5B" w14:textId="3D543D2E" w:rsidR="001447A8" w:rsidRPr="00850BE3" w:rsidRDefault="001447A8" w:rsidP="00CA123C">
      <w:pPr>
        <w:pStyle w:val="DA30"/>
        <w:numPr>
          <w:ilvl w:val="3"/>
          <w:numId w:val="1"/>
        </w:numPr>
        <w:outlineLvl w:val="2"/>
      </w:pPr>
      <w:bookmarkStart w:id="41" w:name="_Toc170715090"/>
      <w:r w:rsidRPr="00850BE3">
        <w:t>Tính toán động học cho cánh tay robot 5 DOF</w:t>
      </w:r>
      <w:bookmarkEnd w:id="41"/>
    </w:p>
    <w:p w14:paraId="2F9900E5" w14:textId="002C40B1" w:rsidR="00503EE3" w:rsidRPr="00850BE3" w:rsidRDefault="00503EE3" w:rsidP="00CA123C">
      <w:pPr>
        <w:pStyle w:val="DA30"/>
        <w:numPr>
          <w:ilvl w:val="4"/>
          <w:numId w:val="1"/>
        </w:numPr>
        <w:outlineLvl w:val="3"/>
      </w:pPr>
      <w:bookmarkStart w:id="42" w:name="_Toc170715091"/>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503EE3">
      <w:pPr>
        <w:numPr>
          <w:ilvl w:val="0"/>
          <w:numId w:val="10"/>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503EE3">
      <w:pPr>
        <w:numPr>
          <w:ilvl w:val="0"/>
          <w:numId w:val="10"/>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503EE3">
      <w:pPr>
        <w:numPr>
          <w:ilvl w:val="0"/>
          <w:numId w:val="11"/>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503EE3">
      <w:pPr>
        <w:numPr>
          <w:ilvl w:val="0"/>
          <w:numId w:val="11"/>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503EE3">
      <w:pPr>
        <w:numPr>
          <w:ilvl w:val="0"/>
          <w:numId w:val="11"/>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503EE3">
      <w:pPr>
        <w:numPr>
          <w:ilvl w:val="0"/>
          <w:numId w:val="11"/>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4"/>
        <w:gridCol w:w="930"/>
        <w:gridCol w:w="951"/>
        <w:gridCol w:w="920"/>
        <w:gridCol w:w="1582"/>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35pt" o:ole="">
                  <v:imagedata r:id="rId13" o:title=""/>
                </v:shape>
                <o:OLEObject Type="Embed" ProgID="Equation.DSMT4" ShapeID="_x0000_i1025" DrawAspect="Content" ObjectID="_1781332503" r:id="rId14"/>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3.1pt;height:30.75pt" o:ole="">
                  <v:imagedata r:id="rId15" o:title=""/>
                </v:shape>
                <o:OLEObject Type="Embed" ProgID="Equation.DSMT4" ShapeID="_x0000_i1026" DrawAspect="Content" ObjectID="_1781332504" r:id="rId16"/>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3.1pt;height:18.35pt" o:ole="">
                  <v:imagedata r:id="rId13" o:title=""/>
                </v:shape>
                <o:OLEObject Type="Embed" ProgID="Equation.DSMT4" ShapeID="_x0000_i1027" DrawAspect="Content" ObjectID="_1781332505" r:id="rId17"/>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3.1pt;height:18.35pt" o:ole="">
                  <v:imagedata r:id="rId18" o:title=""/>
                </v:shape>
                <o:OLEObject Type="Embed" ProgID="Equation.DSMT4" ShapeID="_x0000_i1028" DrawAspect="Content" ObjectID="_1781332506" r:id="rId19"/>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9.8pt;height:18.35pt" o:ole="">
                  <v:imagedata r:id="rId20" o:title=""/>
                </v:shape>
                <o:OLEObject Type="Embed" ProgID="Equation.DSMT4" ShapeID="_x0000_i1029" DrawAspect="Content" ObjectID="_1781332507" r:id="rId21"/>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3.1pt;height:18.35pt" o:ole="">
                  <v:imagedata r:id="rId18" o:title=""/>
                </v:shape>
                <o:OLEObject Type="Embed" ProgID="Equation.DSMT4" ShapeID="_x0000_i1030" DrawAspect="Content" ObjectID="_1781332508" r:id="rId22"/>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3.1pt;height:18.35pt" o:ole="">
                  <v:imagedata r:id="rId23" o:title=""/>
                </v:shape>
                <o:OLEObject Type="Embed" ProgID="Equation.DSMT4" ShapeID="_x0000_i1031" DrawAspect="Content" ObjectID="_1781332509" r:id="rId24"/>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9.8pt;height:18.35pt" o:ole="">
                  <v:imagedata r:id="rId25" o:title=""/>
                </v:shape>
                <o:OLEObject Type="Embed" ProgID="Equation.DSMT4" ShapeID="_x0000_i1032" DrawAspect="Content" ObjectID="_1781332510" r:id="rId26"/>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3.1pt;height:18.35pt" o:ole="">
                  <v:imagedata r:id="rId23" o:title=""/>
                </v:shape>
                <o:OLEObject Type="Embed" ProgID="Equation.DSMT4" ShapeID="_x0000_i1033" DrawAspect="Content" ObjectID="_1781332511" r:id="rId27"/>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4.05pt;height:30.75pt" o:ole="">
                  <v:imagedata r:id="rId28" o:title=""/>
                </v:shape>
                <o:OLEObject Type="Embed" ProgID="Equation.DSMT4" ShapeID="_x0000_i1034" DrawAspect="Content" ObjectID="_1781332512" r:id="rId29"/>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3.1pt;height:30.75pt" o:ole="">
                  <v:imagedata r:id="rId15" o:title=""/>
                </v:shape>
                <o:OLEObject Type="Embed" ProgID="Equation.DSMT4" ShapeID="_x0000_i1035" DrawAspect="Content" ObjectID="_1781332513" r:id="rId30"/>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3.1pt;height:18.35pt" o:ole="">
                  <v:imagedata r:id="rId31" o:title=""/>
                </v:shape>
                <o:OLEObject Type="Embed" ProgID="Equation.DSMT4" ShapeID="_x0000_i1036" DrawAspect="Content" ObjectID="_1781332514" r:id="rId32"/>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3.1pt;height:18.35pt" o:ole="">
                  <v:imagedata r:id="rId33" o:title=""/>
                </v:shape>
                <o:OLEObject Type="Embed" ProgID="Equation.DSMT4" ShapeID="_x0000_i1037" DrawAspect="Content" ObjectID="_1781332515" r:id="rId34"/>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3.1pt;height:18.35pt" o:ole="">
                  <v:imagedata r:id="rId33" o:title=""/>
                </v:shape>
                <o:OLEObject Type="Embed" ProgID="Equation.DSMT4" ShapeID="_x0000_i1038" DrawAspect="Content" ObjectID="_1781332516" r:id="rId35"/>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6.05pt;height:89pt" o:ole="">
            <v:imagedata r:id="rId36" o:title=""/>
          </v:shape>
          <o:OLEObject Type="Embed" ProgID="Equation.DSMT4" ShapeID="_x0000_i1039" DrawAspect="Content" ObjectID="_1781332517" r:id="rId37"/>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8.05pt;height:20.3pt" o:ole="">
            <v:imagedata r:id="rId38" o:title=""/>
          </v:shape>
          <o:OLEObject Type="Embed" ProgID="Equation.DSMT4" ShapeID="_x0000_i1040" DrawAspect="Content" ObjectID="_1781332518" r:id="rId39"/>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55pt;height:89pt" o:ole="">
            <v:imagedata r:id="rId40" o:title=""/>
          </v:shape>
          <o:OLEObject Type="Embed" ProgID="Equation.DSMT4" ShapeID="_x0000_i1041" DrawAspect="Content" ObjectID="_1781332519" r:id="rId41"/>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55pt;height:89pt" o:ole="">
            <v:imagedata r:id="rId42" o:title=""/>
          </v:shape>
          <o:OLEObject Type="Embed" ProgID="Equation.DSMT4" ShapeID="_x0000_i1042" DrawAspect="Content" ObjectID="_1781332520" r:id="rId43"/>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5.95pt;height:89pt" o:ole="">
            <v:imagedata r:id="rId44" o:title=""/>
          </v:shape>
          <o:OLEObject Type="Embed" ProgID="Equation.DSMT4" ShapeID="_x0000_i1043" DrawAspect="Content" ObjectID="_1781332521" r:id="rId45"/>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15pt;height:89pt" o:ole="">
            <v:imagedata r:id="rId46" o:title=""/>
          </v:shape>
          <o:OLEObject Type="Embed" ProgID="Equation.DSMT4" ShapeID="_x0000_i1044" DrawAspect="Content" ObjectID="_1781332522" r:id="rId47"/>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45pt;height:89pt" o:ole="">
            <v:imagedata r:id="rId48" o:title=""/>
          </v:shape>
          <o:OLEObject Type="Embed" ProgID="Equation.DSMT4" ShapeID="_x0000_i1045" DrawAspect="Content" ObjectID="_1781332523" r:id="rId49"/>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4.05pt;height:22.25pt" o:ole="">
            <v:imagedata r:id="rId50" o:title=""/>
          </v:shape>
          <o:OLEObject Type="Embed" ProgID="Equation.DSMT4" ShapeID="_x0000_i1046" DrawAspect="Content" ObjectID="_1781332524" r:id="rId51"/>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6pt;height:91.65pt" o:ole="">
            <v:imagedata r:id="rId52" o:title=""/>
          </v:shape>
          <o:OLEObject Type="Embed" ProgID="Equation.DSMT4" ShapeID="_x0000_i1047" DrawAspect="Content" ObjectID="_1781332525" r:id="rId53"/>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6.9pt;height:1in" o:ole="">
            <v:imagedata r:id="rId54" o:title=""/>
          </v:shape>
          <o:OLEObject Type="Embed" ProgID="Equation.DSMT4" ShapeID="_x0000_i1048" DrawAspect="Content" ObjectID="_1781332526" r:id="rId55"/>
        </w:object>
      </w:r>
    </w:p>
    <w:p w14:paraId="5F19ED95" w14:textId="1B897197" w:rsidR="00503EE3" w:rsidRPr="00850BE3" w:rsidRDefault="00503EE3" w:rsidP="00CA123C">
      <w:pPr>
        <w:pStyle w:val="DA30"/>
        <w:numPr>
          <w:ilvl w:val="4"/>
          <w:numId w:val="1"/>
        </w:numPr>
        <w:outlineLvl w:val="3"/>
      </w:pPr>
      <w:bookmarkStart w:id="43" w:name="_Toc170715092"/>
      <w:r w:rsidRPr="00850BE3">
        <w:t xml:space="preserve">Động học </w:t>
      </w:r>
      <w:r w:rsidRPr="00850BE3">
        <w:t>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205" type="#_x0000_t75" style="width:152.5pt;height:103.4pt" o:ole="">
            <v:imagedata r:id="rId57" o:title=""/>
          </v:shape>
          <o:OLEObject Type="Embed" ProgID="Equation.DSMT4" ShapeID="_x0000_i1205" DrawAspect="Content" ObjectID="_1781332527" r:id="rId58"/>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206" type="#_x0000_t75" style="width:48.45pt;height:43.2pt" o:ole="">
            <v:imagedata r:id="rId59" o:title=""/>
          </v:shape>
          <o:OLEObject Type="Embed" ProgID="Equation.DSMT4" ShapeID="_x0000_i1206" DrawAspect="Content" ObjectID="_1781332528" r:id="rId60"/>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207" type="#_x0000_t75" style="width:121.75pt;height:24.85pt" o:ole="">
            <v:imagedata r:id="rId61" o:title=""/>
          </v:shape>
          <o:OLEObject Type="Embed" ProgID="Equation.DSMT4" ShapeID="_x0000_i1207" DrawAspect="Content" ObjectID="_1781332529" r:id="rId62"/>
        </w:object>
      </w:r>
      <w:r w:rsidRPr="00850BE3">
        <w:object w:dxaOrig="180" w:dyaOrig="279" w14:anchorId="21FBB07C">
          <v:shape id="_x0000_i1208" type="#_x0000_t75" style="width:9.8pt;height:14.4pt" o:ole="">
            <v:imagedata r:id="rId63" o:title=""/>
          </v:shape>
          <o:OLEObject Type="Embed" ProgID="Equation.DSMT4" ShapeID="_x0000_i1208" DrawAspect="Content" ObjectID="_1781332530" r:id="rId6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209" type="#_x0000_t75" style="width:78.55pt;height:21.6pt" o:ole="">
            <v:imagedata r:id="rId65" o:title=""/>
          </v:shape>
          <o:OLEObject Type="Embed" ProgID="Equation.DSMT4" ShapeID="_x0000_i1209" DrawAspect="Content" ObjectID="_1781332531" r:id="rId66"/>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235" type="#_x0000_t75" style="width:185.9pt;height:138.1pt" o:ole="">
            <v:imagedata r:id="rId67" o:title=""/>
          </v:shape>
          <o:OLEObject Type="Embed" ProgID="Equation.DSMT4" ShapeID="_x0000_i1235" DrawAspect="Content" ObjectID="_1781332532" r:id="rId68"/>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211" type="#_x0000_t75" style="width:117.15pt;height:21.6pt" o:ole="">
            <v:imagedata r:id="rId69" o:title=""/>
          </v:shape>
          <o:OLEObject Type="Embed" ProgID="Equation.DSMT4" ShapeID="_x0000_i1211" DrawAspect="Content" ObjectID="_1781332533" r:id="rId70"/>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212" type="#_x0000_t75" style="width:225.8pt;height:166.25pt" o:ole="">
            <v:imagedata r:id="rId71" o:title=""/>
          </v:shape>
          <o:OLEObject Type="Embed" ProgID="Equation.DSMT4" ShapeID="_x0000_i1212" DrawAspect="Content" ObjectID="_1781332534" r:id="rId72"/>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213" type="#_x0000_t75" style="width:107.35pt;height:20.3pt" o:ole="">
            <v:imagedata r:id="rId73" o:title=""/>
          </v:shape>
          <o:OLEObject Type="Embed" ProgID="Equation.DSMT4" ShapeID="_x0000_i1213" DrawAspect="Content" ObjectID="_1781332535" r:id="rId7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214" type="#_x0000_t75" style="width:89pt;height:18.35pt" o:ole="">
            <v:imagedata r:id="rId75" o:title=""/>
          </v:shape>
          <o:OLEObject Type="Embed" ProgID="Equation.DSMT4" ShapeID="_x0000_i1214" DrawAspect="Content" ObjectID="_1781332536" r:id="rId76"/>
        </w:object>
      </w:r>
    </w:p>
    <w:p w14:paraId="5CC48C85" w14:textId="41621CAA" w:rsidR="00CA123C" w:rsidRPr="00850BE3" w:rsidRDefault="00CA123C" w:rsidP="00CA123C">
      <w:pPr>
        <w:pStyle w:val="DA30"/>
        <w:numPr>
          <w:ilvl w:val="3"/>
          <w:numId w:val="1"/>
        </w:numPr>
        <w:outlineLvl w:val="2"/>
      </w:pPr>
      <w:bookmarkStart w:id="44" w:name="_Toc170715093"/>
      <w:r w:rsidRPr="00850BE3">
        <w:t xml:space="preserve">Tính </w:t>
      </w:r>
      <w:r w:rsidRPr="00850BE3">
        <w:t>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2558" type="#_x0000_t75" style="width:285.4pt;height:53pt" o:ole="">
            <v:imagedata r:id="rId78" o:title=""/>
          </v:shape>
          <o:OLEObject Type="Embed" ProgID="Equation.DSMT4" ShapeID="_x0000_i2558" DrawAspect="Content" ObjectID="_1781332537" r:id="rId79"/>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2571" type="#_x0000_t75" style="width:196.35pt;height:28.15pt" o:ole="">
            <v:imagedata r:id="rId80" o:title=""/>
          </v:shape>
          <o:OLEObject Type="Embed" ProgID="Equation.DSMT4" ShapeID="_x0000_i2571" DrawAspect="Content" ObjectID="_1781332538" r:id="rId81"/>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2540" type="#_x0000_t75" style="width:111.95pt;height:28.8pt" o:ole="">
            <v:imagedata r:id="rId82" o:title=""/>
          </v:shape>
          <o:OLEObject Type="Embed" ProgID="Equation.DSMT4" ShapeID="_x0000_i2540" DrawAspect="Content" ObjectID="_1781332539" r:id="rId83"/>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2541" type="#_x0000_t75" style="width:108.65pt;height:32.05pt" o:ole="">
            <v:imagedata r:id="rId84" o:title=""/>
          </v:shape>
          <o:OLEObject Type="Embed" ProgID="Equation.DSMT4" ShapeID="_x0000_i2541" DrawAspect="Content" ObjectID="_1781332540" r:id="rId85"/>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2542" type="#_x0000_t75" style="width:108.65pt;height:32.05pt" o:ole="">
            <v:imagedata r:id="rId86" o:title=""/>
          </v:shape>
          <o:OLEObject Type="Embed" ProgID="Equation.DSMT4" ShapeID="_x0000_i2542" DrawAspect="Content" ObjectID="_1781332541" r:id="rId87"/>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2599" type="#_x0000_t75" style="width:388.8pt;height:26.85pt" o:ole="">
            <v:imagedata r:id="rId88" o:title=""/>
          </v:shape>
          <o:OLEObject Type="Embed" ProgID="Equation.DSMT4" ShapeID="_x0000_i2599" DrawAspect="Content" ObjectID="_1781332542" r:id="rId89"/>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0"/>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Pr="00850BE3">
        <w:rPr>
          <w:rFonts w:ascii="Times New Roman" w:hAnsi="Times New Roman" w:cs="Times New Roman"/>
          <w:sz w:val="26"/>
          <w:szCs w:val="26"/>
        </w:rPr>
        <w:t xml:space="preserve">; </w:t>
      </w:r>
    </w:p>
    <w:p w14:paraId="5C0FCE13"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CA123C"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Pr="00850BE3">
        <w:rPr>
          <w:rFonts w:ascii="Times New Roman" w:hAnsi="Times New Roman" w:cs="Times New Roman"/>
          <w:sz w:val="26"/>
          <w:szCs w:val="26"/>
          <w:vertAlign w:val="subscript"/>
        </w:rPr>
        <w:t xml:space="preserve">; </w:t>
      </w:r>
    </w:p>
    <w:p w14:paraId="0C3B3DB7" w14:textId="77777777" w:rsidR="00CA123C" w:rsidRPr="00850BE3" w:rsidRDefault="00CA123C"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Pr="00850BE3">
        <w:rPr>
          <w:rFonts w:ascii="Times New Roman" w:hAnsi="Times New Roman" w:cs="Times New Roman"/>
          <w:sz w:val="26"/>
          <w:szCs w:val="26"/>
          <w:vertAlign w:val="subscript"/>
        </w:rPr>
        <w:t xml:space="preserve"> </w:t>
      </w:r>
    </w:p>
    <w:p w14:paraId="57BB3E2A" w14:textId="77777777" w:rsidR="00CA123C" w:rsidRPr="00850BE3" w:rsidRDefault="00CA123C"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Pr="00850BE3">
        <w:rPr>
          <w:rFonts w:ascii="Times New Roman" w:hAnsi="Times New Roman" w:cs="Times New Roman"/>
          <w:sz w:val="26"/>
          <w:szCs w:val="26"/>
        </w:rPr>
        <w:t xml:space="preserve">          </w:t>
      </w:r>
    </w:p>
    <w:p w14:paraId="0BEC05F7"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Pr="00850BE3">
        <w:rPr>
          <w:rFonts w:ascii="Times New Roman" w:hAnsi="Times New Roman" w:cs="Times New Roman"/>
          <w:sz w:val="26"/>
          <w:szCs w:val="26"/>
        </w:rPr>
        <w:t xml:space="preserve"> </w:t>
      </w:r>
    </w:p>
    <w:p w14:paraId="78AD929E" w14:textId="77777777" w:rsidR="00CA123C" w:rsidRPr="00850BE3" w:rsidRDefault="00CA123C"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850BE3">
        <w:rPr>
          <w:rFonts w:ascii="Times New Roman" w:hAnsi="Times New Roman" w:cs="Times New Roman"/>
          <w:sz w:val="26"/>
          <w:szCs w:val="26"/>
        </w:rPr>
        <w:t xml:space="preserve">                                                                                    (22)</w:t>
      </w:r>
    </w:p>
    <w:p w14:paraId="4E1BB8B1"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850BE3">
        <w:rPr>
          <w:rFonts w:ascii="Times New Roman" w:hAnsi="Times New Roman" w:cs="Times New Roman"/>
          <w:sz w:val="26"/>
          <w:szCs w:val="26"/>
        </w:rPr>
        <w:t xml:space="preserve">                                                            (23)</w:t>
      </w:r>
    </w:p>
    <w:p w14:paraId="18892F27" w14:textId="77777777" w:rsidR="00CA123C" w:rsidRPr="00850BE3" w:rsidRDefault="00CA123C"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850BE3">
        <w:rPr>
          <w:rFonts w:ascii="Times New Roman" w:hAnsi="Times New Roman" w:cs="Times New Roman"/>
          <w:sz w:val="26"/>
          <w:szCs w:val="26"/>
        </w:rPr>
        <w:t xml:space="preserve">              (24)</w:t>
      </w:r>
    </w:p>
    <w:p w14:paraId="61E29E44" w14:textId="7D3054AF" w:rsidR="00CA123C" w:rsidRPr="00850BE3" w:rsidRDefault="00E859F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lastRenderedPageBreak/>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rsidP="002E5DF8">
      <w:pPr>
        <w:pStyle w:val="ListParagraph"/>
        <w:numPr>
          <w:ilvl w:val="0"/>
          <w:numId w:val="101"/>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rsidP="002E5DF8">
      <w:pPr>
        <w:pStyle w:val="ListParagraph"/>
        <w:numPr>
          <w:ilvl w:val="0"/>
          <w:numId w:val="101"/>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rsidP="002E5DF8">
      <w:pPr>
        <w:pStyle w:val="ListParagraph"/>
        <w:numPr>
          <w:ilvl w:val="0"/>
          <w:numId w:val="101"/>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rsidP="002E5DF8">
      <w:pPr>
        <w:pStyle w:val="ListParagraph"/>
        <w:numPr>
          <w:ilvl w:val="0"/>
          <w:numId w:val="101"/>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rsidP="002E5DF8">
      <w:pPr>
        <w:pStyle w:val="ListParagraph"/>
        <w:numPr>
          <w:ilvl w:val="0"/>
          <w:numId w:val="101"/>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3"/>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lastRenderedPageBreak/>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4"/>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5"/>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lastRenderedPageBreak/>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2544" type="#_x0000_t75" style="width:8.5pt;height:13.75pt" o:ole="">
            <v:imagedata r:id="rId96" o:title=""/>
          </v:shape>
          <o:OLEObject Type="Embed" ProgID="Equation.DSMT4" ShapeID="_x0000_i2544" DrawAspect="Content" ObjectID="_1781332543" r:id="rId97"/>
        </w:object>
      </w:r>
      <w:r w:rsidRPr="00850BE3">
        <w:rPr>
          <w:rFonts w:ascii="Times New Roman" w:hAnsi="Times New Roman" w:cs="Times New Roman"/>
          <w:position w:val="-76"/>
          <w:sz w:val="26"/>
          <w:szCs w:val="26"/>
        </w:rPr>
        <w:object w:dxaOrig="3140" w:dyaOrig="1640" w14:anchorId="0200B0EA">
          <v:shape id="_x0000_i2545" type="#_x0000_t75" style="width:157.1pt;height:81.8pt" o:ole="">
            <v:imagedata r:id="rId98" o:title=""/>
          </v:shape>
          <o:OLEObject Type="Embed" ProgID="Equation.DSMT4" ShapeID="_x0000_i2545" DrawAspect="Content" ObjectID="_1781332544" r:id="rId99"/>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2546" type="#_x0000_t75" style="width:79.85pt;height:23.55pt" o:ole="">
            <v:imagedata r:id="rId100" o:title=""/>
          </v:shape>
          <o:OLEObject Type="Embed" ProgID="Equation.DSMT4" ShapeID="_x0000_i2546" DrawAspect="Content" ObjectID="_1781332545" r:id="rId101"/>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2547" type="#_x0000_t75" style="width:11.8pt;height:13.75pt" o:ole="">
            <v:imagedata r:id="rId102" o:title=""/>
          </v:shape>
          <o:OLEObject Type="Embed" ProgID="Equation.DSMT4" ShapeID="_x0000_i2547" DrawAspect="Content" ObjectID="_1781332546" r:id="rId103"/>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Pr="00850BE3" w:rsidRDefault="00796B96" w:rsidP="00570625">
      <w:pPr>
        <w:pStyle w:val="DA30"/>
        <w:numPr>
          <w:ilvl w:val="2"/>
          <w:numId w:val="1"/>
        </w:numPr>
      </w:pPr>
      <w:r w:rsidRPr="00850BE3">
        <w:t xml:space="preserve">Lý thuyết </w:t>
      </w:r>
      <w:r w:rsidRPr="00850BE3">
        <w:t>áp dụng trong thiết bị theo dõi chuyển động</w:t>
      </w:r>
    </w:p>
    <w:p w14:paraId="7B90C695" w14:textId="363B4467" w:rsidR="00A85C3B" w:rsidRPr="00850BE3" w:rsidRDefault="00A85C3B" w:rsidP="00A85C3B">
      <w:pPr>
        <w:pStyle w:val="DA30"/>
      </w:pPr>
      <w:bookmarkStart w:id="46" w:name="_Toc170715094"/>
      <w:r w:rsidRPr="00850BE3">
        <w:t>Cơ sở lý thuyết về lập trình</w:t>
      </w:r>
      <w:bookmarkEnd w:id="46"/>
    </w:p>
    <w:p w14:paraId="7A7EA077" w14:textId="26CFFED9" w:rsidR="00850BE3" w:rsidRPr="00850BE3" w:rsidRDefault="00850BE3" w:rsidP="00850BE3">
      <w:pPr>
        <w:pStyle w:val="DA30"/>
        <w:numPr>
          <w:ilvl w:val="2"/>
          <w:numId w:val="1"/>
        </w:numPr>
        <w:outlineLvl w:val="2"/>
      </w:pPr>
      <w:r w:rsidRPr="00850BE3">
        <w:t>Lập trình WPF</w:t>
      </w:r>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r>
        <w:t xml:space="preserve">Cấu trúc </w:t>
      </w:r>
      <w:r w:rsidR="00850BE3" w:rsidRPr="00850BE3">
        <w:t>cơ bản</w:t>
      </w:r>
      <w:r>
        <w:t xml:space="preserve"> của WPF</w:t>
      </w:r>
    </w:p>
    <w:p w14:paraId="6C78A0CB" w14:textId="270A16A9" w:rsidR="00850BE3" w:rsidRPr="00850BE3" w:rsidRDefault="00850BE3" w:rsidP="00570625">
      <w:pPr>
        <w:pStyle w:val="DA30"/>
        <w:numPr>
          <w:ilvl w:val="4"/>
          <w:numId w:val="1"/>
        </w:numPr>
        <w:outlineLvl w:val="4"/>
      </w:pPr>
      <w:r w:rsidRPr="00850BE3">
        <w:t>XAML</w:t>
      </w:r>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r w:rsidRPr="00850BE3">
        <w:t>Code-behind</w:t>
      </w:r>
    </w:p>
    <w:p w14:paraId="304871AA" w14:textId="3DFBE675" w:rsidR="00850BE3" w:rsidRDefault="00850BE3" w:rsidP="00850BE3">
      <w:pPr>
        <w:pStyle w:val="DA30"/>
        <w:numPr>
          <w:ilvl w:val="0"/>
          <w:numId w:val="0"/>
        </w:numPr>
        <w:ind w:left="360"/>
        <w:outlineLvl w:val="9"/>
        <w:rPr>
          <w:b w:val="0"/>
          <w:bCs w:val="0"/>
        </w:rPr>
      </w:pPr>
      <w:r w:rsidRPr="00850BE3">
        <w:rPr>
          <w:b w:val="0"/>
          <w:bCs w:val="0"/>
        </w:rPr>
        <w:t>Là file C# chứa logic xử lý cho giao diện người dùng được định nghĩa trong XAML. Code-behind và XAML được liên kết với nhau thông qua thuộc tính</w:t>
      </w:r>
      <w:r w:rsidRPr="00850BE3">
        <w:rPr>
          <w:b w:val="0"/>
          <w:bCs w:val="0"/>
        </w:rPr>
        <w:t xml:space="preserve"> ‘x:Class’</w:t>
      </w: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lastRenderedPageBreak/>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bookmarkStart w:id="47" w:name="_Toc170715095"/>
    </w:p>
    <w:p w14:paraId="102E14DA" w14:textId="343E691B" w:rsidR="00570625" w:rsidRDefault="00570625" w:rsidP="00570625">
      <w:pPr>
        <w:pStyle w:val="DA30"/>
        <w:numPr>
          <w:ilvl w:val="3"/>
          <w:numId w:val="1"/>
        </w:numPr>
        <w:outlineLvl w:val="3"/>
      </w:pPr>
      <w:r>
        <w:t>Giới thiệu về Helixtookit với WPF</w:t>
      </w:r>
    </w:p>
    <w:p w14:paraId="57C838D8" w14:textId="26646943" w:rsidR="00570625" w:rsidRDefault="00570625" w:rsidP="00570625">
      <w:pPr>
        <w:pStyle w:val="DA30"/>
        <w:numPr>
          <w:ilvl w:val="4"/>
          <w:numId w:val="1"/>
        </w:numPr>
        <w:outlineLvl w:val="4"/>
      </w:pPr>
      <w:r>
        <w:t>Khái niệm</w:t>
      </w:r>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r>
        <w:t>Tính năng chính của HelixToolkit</w:t>
      </w:r>
    </w:p>
    <w:p w14:paraId="537B85FE" w14:textId="42EA76E3" w:rsidR="00570625" w:rsidRPr="00570625" w:rsidRDefault="00570625" w:rsidP="00570625">
      <w:pPr>
        <w:pStyle w:val="ListParagraph"/>
        <w:numPr>
          <w:ilvl w:val="0"/>
          <w:numId w:val="102"/>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rsidP="00570625">
      <w:pPr>
        <w:pStyle w:val="ListParagraph"/>
        <w:numPr>
          <w:ilvl w:val="0"/>
          <w:numId w:val="102"/>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rsidP="00570625">
      <w:pPr>
        <w:pStyle w:val="ListParagraph"/>
        <w:numPr>
          <w:ilvl w:val="0"/>
          <w:numId w:val="102"/>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rsidP="00570625">
      <w:pPr>
        <w:pStyle w:val="ListParagraph"/>
        <w:numPr>
          <w:ilvl w:val="0"/>
          <w:numId w:val="102"/>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r>
        <w:t>Lập trình C</w:t>
      </w:r>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r>
        <w:t>Cấu trúc cơ bản của chương trình C</w:t>
      </w:r>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rsidP="00570625">
      <w:pPr>
        <w:pStyle w:val="DA30"/>
        <w:numPr>
          <w:ilvl w:val="0"/>
          <w:numId w:val="103"/>
        </w:numPr>
        <w:outlineLvl w:val="9"/>
        <w:rPr>
          <w:b w:val="0"/>
          <w:bCs w:val="0"/>
        </w:rPr>
      </w:pPr>
      <w:r w:rsidRPr="00570625">
        <w:rPr>
          <w:rStyle w:val="Strong"/>
          <w:b/>
          <w:bCs/>
        </w:rPr>
        <w:t>Tiêu đề thư viện</w:t>
      </w:r>
      <w:r w:rsidRPr="00570625">
        <w:rPr>
          <w:b w:val="0"/>
          <w:bCs w:val="0"/>
        </w:rPr>
        <w:t>: Các thư viện chuẩn được đưa vào để cung cấp các hàm và macro hữu ích.</w:t>
      </w:r>
    </w:p>
    <w:p w14:paraId="18A55ECF" w14:textId="2EB035C5" w:rsidR="00570625" w:rsidRDefault="00570625" w:rsidP="00570625">
      <w:pPr>
        <w:pStyle w:val="DA30"/>
        <w:numPr>
          <w:ilvl w:val="0"/>
          <w:numId w:val="103"/>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lastRenderedPageBreak/>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proofErr w:type="spellStart"/>
      <w:r w:rsidRPr="00570625">
        <w:rPr>
          <w:rFonts w:ascii="Consolas" w:eastAsia="Times New Roman" w:hAnsi="Consolas" w:cs="Times New Roman"/>
          <w:noProof w:val="0"/>
          <w:color w:val="CE9178"/>
          <w:kern w:val="0"/>
          <w:sz w:val="21"/>
          <w:szCs w:val="21"/>
          <w:lang w:val="en-US"/>
          <w14:ligatures w14:val="none"/>
        </w:rPr>
        <w:t>stdio.h</w:t>
      </w:r>
      <w:proofErr w:type="spellEnd"/>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proofErr w:type="spellStart"/>
      <w:proofErr w:type="gramStart"/>
      <w:r w:rsidRPr="00570625">
        <w:rPr>
          <w:rFonts w:ascii="Consolas" w:eastAsia="Times New Roman" w:hAnsi="Consolas" w:cs="Times New Roman"/>
          <w:noProof w:val="0"/>
          <w:color w:val="DCDCAA"/>
          <w:kern w:val="0"/>
          <w:sz w:val="21"/>
          <w:szCs w:val="21"/>
          <w:lang w:val="en-US"/>
          <w14:ligatures w14:val="none"/>
        </w:rPr>
        <w:t>printf</w:t>
      </w:r>
      <w:proofErr w:type="spellEnd"/>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r>
        <w:t>Các khác niệm cơ bản trong chương trình C</w:t>
      </w:r>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rsidP="00D025D8">
      <w:pPr>
        <w:pStyle w:val="DA30"/>
        <w:numPr>
          <w:ilvl w:val="0"/>
          <w:numId w:val="103"/>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rsidP="00D025D8">
      <w:pPr>
        <w:pStyle w:val="DA30"/>
        <w:numPr>
          <w:ilvl w:val="0"/>
          <w:numId w:val="103"/>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rsidP="00D025D8">
      <w:pPr>
        <w:pStyle w:val="DA30"/>
        <w:numPr>
          <w:ilvl w:val="0"/>
          <w:numId w:val="103"/>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rsidP="00D025D8">
      <w:pPr>
        <w:pStyle w:val="DA30"/>
        <w:numPr>
          <w:ilvl w:val="0"/>
          <w:numId w:val="103"/>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rsidP="00D025D8">
      <w:pPr>
        <w:pStyle w:val="DA30"/>
        <w:numPr>
          <w:ilvl w:val="0"/>
          <w:numId w:val="103"/>
        </w:numPr>
        <w:outlineLvl w:val="9"/>
      </w:pPr>
      <w:r>
        <w:t xml:space="preserve">Mảng và chuỗi: </w:t>
      </w:r>
      <w:r w:rsidRPr="00687D2D">
        <w:rPr>
          <w:b w:val="0"/>
          <w:bCs w:val="0"/>
        </w:rPr>
        <w:t>Mảng l</w:t>
      </w:r>
      <w:r w:rsidRPr="00687D2D">
        <w:rPr>
          <w:b w:val="0"/>
          <w:bCs w:val="0"/>
        </w:rPr>
        <w:t xml:space="preserve">à một tập hợp các phần tử cùng kiểu dữ liệu, được lưu trữ liên tiếp trong bộ </w:t>
      </w:r>
      <w:r w:rsidRPr="00687D2D">
        <w:rPr>
          <w:b w:val="0"/>
          <w:bCs w:val="0"/>
        </w:rPr>
        <w:t>nhớ, Chuỗi l</w:t>
      </w:r>
      <w:r w:rsidRPr="00687D2D">
        <w:rPr>
          <w:b w:val="0"/>
          <w:bCs w:val="0"/>
        </w:rPr>
        <w:t>à một mảng các ký tự kết thúc bằng ký tự null</w:t>
      </w:r>
      <w:r w:rsidRPr="00687D2D">
        <w:rPr>
          <w:b w:val="0"/>
          <w:bCs w:val="0"/>
        </w:rPr>
        <w:t xml:space="preserve"> (‘\0’).</w:t>
      </w:r>
    </w:p>
    <w:p w14:paraId="0442FD48" w14:textId="481D8E4E" w:rsidR="00D025D8" w:rsidRPr="00191E94" w:rsidRDefault="00D025D8" w:rsidP="00D025D8">
      <w:pPr>
        <w:pStyle w:val="DA30"/>
        <w:numPr>
          <w:ilvl w:val="0"/>
          <w:numId w:val="103"/>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rsidP="00D025D8">
      <w:pPr>
        <w:pStyle w:val="DA30"/>
        <w:numPr>
          <w:ilvl w:val="0"/>
          <w:numId w:val="103"/>
        </w:numPr>
        <w:outlineLvl w:val="9"/>
      </w:pPr>
      <w:r>
        <w:t xml:space="preserve">Cấu trúc (Struct): </w:t>
      </w:r>
      <w:r w:rsidRPr="00191E94">
        <w:rPr>
          <w:b w:val="0"/>
          <w:bCs w:val="0"/>
        </w:rPr>
        <w:t>c</w:t>
      </w:r>
      <w:r w:rsidRPr="00191E94">
        <w:rPr>
          <w:b w:val="0"/>
          <w:bCs w:val="0"/>
        </w:rPr>
        <w:t>ho phép nhóm các biến khác nhau lại với nhau dưới một tên duy nhất, giúp quản lý dữ liệu phức tạp hơn.</w:t>
      </w:r>
    </w:p>
    <w:p w14:paraId="38D313AE" w14:textId="0472D3B3" w:rsidR="00191E94" w:rsidRPr="00191E94" w:rsidRDefault="00191E94" w:rsidP="00D025D8">
      <w:pPr>
        <w:pStyle w:val="DA30"/>
        <w:numPr>
          <w:ilvl w:val="0"/>
          <w:numId w:val="103"/>
        </w:numPr>
        <w:outlineLvl w:val="9"/>
        <w:rPr>
          <w:b w:val="0"/>
          <w:bCs w:val="0"/>
        </w:rPr>
      </w:pPr>
      <w:r>
        <w:t xml:space="preserve">Quản lý bộ </w:t>
      </w:r>
      <w:r>
        <w:t xml:space="preserve">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rsidP="00D025D8">
      <w:pPr>
        <w:pStyle w:val="DA30"/>
        <w:numPr>
          <w:ilvl w:val="0"/>
          <w:numId w:val="103"/>
        </w:numPr>
        <w:outlineLvl w:val="9"/>
        <w:rPr>
          <w:b w:val="0"/>
          <w:bCs w:val="0"/>
        </w:rPr>
      </w:pPr>
      <w:r>
        <w:t>Tiền xử lý (Preprocessor)</w:t>
      </w:r>
      <w:r>
        <w:t xml:space="preserve">: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722462">
      <w:pPr>
        <w:pStyle w:val="DA30"/>
        <w:numPr>
          <w:ilvl w:val="2"/>
          <w:numId w:val="1"/>
        </w:numPr>
        <w:outlineLvl w:val="9"/>
      </w:pPr>
      <w:r>
        <w:t>Ngôn ngữ lập trình ladder/SFC trong PLC</w:t>
      </w:r>
    </w:p>
    <w:p w14:paraId="5CA7EAA4" w14:textId="47169711" w:rsidR="00D77E37" w:rsidRDefault="00D77E37" w:rsidP="00D77E37">
      <w:pPr>
        <w:pStyle w:val="DA30"/>
        <w:numPr>
          <w:ilvl w:val="3"/>
          <w:numId w:val="1"/>
        </w:numPr>
        <w:outlineLvl w:val="9"/>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D77E37">
      <w:pPr>
        <w:pStyle w:val="DA30"/>
        <w:numPr>
          <w:ilvl w:val="4"/>
          <w:numId w:val="1"/>
        </w:numPr>
        <w:outlineLvl w:val="9"/>
      </w:pPr>
      <w:r>
        <w:t>Cấu trúc cơ bản của ladder</w:t>
      </w:r>
    </w:p>
    <w:p w14:paraId="40A8A331" w14:textId="59F475E8" w:rsidR="00D77E37" w:rsidRPr="00D77E37" w:rsidRDefault="00D77E37" w:rsidP="00D77E37">
      <w:pPr>
        <w:pStyle w:val="DA30"/>
        <w:numPr>
          <w:ilvl w:val="0"/>
          <w:numId w:val="104"/>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rsidP="00D77E37">
      <w:pPr>
        <w:pStyle w:val="DA30"/>
        <w:numPr>
          <w:ilvl w:val="0"/>
          <w:numId w:val="104"/>
        </w:numPr>
        <w:outlineLvl w:val="9"/>
        <w:rPr>
          <w:b w:val="0"/>
          <w:bCs w:val="0"/>
        </w:rPr>
      </w:pPr>
      <w:r w:rsidRPr="00D77E37">
        <w:rPr>
          <w:rStyle w:val="Strong"/>
          <w:b/>
          <w:bCs/>
        </w:rPr>
        <w:lastRenderedPageBreak/>
        <w:t>Contacts</w:t>
      </w:r>
      <w:r w:rsidRPr="00D77E37">
        <w:rPr>
          <w:b w:val="0"/>
          <w:bCs w:val="0"/>
        </w:rPr>
        <w:t>: Đại diện cho các đầu vào và các điều kiện logic (NO - Normally Open, NC - Normally Closed).</w:t>
      </w:r>
    </w:p>
    <w:p w14:paraId="0EA260EC" w14:textId="0B5ABF3A" w:rsidR="00D77E37" w:rsidRPr="00D77E37" w:rsidRDefault="00D77E37" w:rsidP="00D77E37">
      <w:pPr>
        <w:pStyle w:val="DA30"/>
        <w:numPr>
          <w:ilvl w:val="0"/>
          <w:numId w:val="104"/>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rsidP="00D77E37">
      <w:pPr>
        <w:pStyle w:val="DA30"/>
        <w:numPr>
          <w:ilvl w:val="0"/>
          <w:numId w:val="104"/>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D77E37" w:rsidRDefault="00D77E37" w:rsidP="00D77E37">
      <w:pPr>
        <w:pStyle w:val="DA30"/>
        <w:numPr>
          <w:ilvl w:val="3"/>
          <w:numId w:val="1"/>
        </w:numPr>
        <w:outlineLvl w:val="9"/>
        <w:rPr>
          <w:b w:val="0"/>
          <w:bCs w:val="0"/>
        </w:rPr>
      </w:pPr>
      <w:r>
        <w:t>Ngôn ngữ lập trình SFC</w:t>
      </w:r>
    </w:p>
    <w:p w14:paraId="00A8E5C5" w14:textId="5AEC3923" w:rsidR="00A85C3B" w:rsidRPr="00850BE3" w:rsidRDefault="00570625" w:rsidP="00A85C3B">
      <w:pPr>
        <w:pStyle w:val="DA30"/>
      </w:pPr>
      <w:r w:rsidRPr="00850BE3">
        <w:t>Cơ sở lý thuyết về xử lí ảnh</w:t>
      </w:r>
      <w:bookmarkEnd w:id="47"/>
    </w:p>
    <w:p w14:paraId="03AA4667" w14:textId="38A4151F" w:rsidR="00A85C3B" w:rsidRPr="00850BE3" w:rsidRDefault="00A85C3B" w:rsidP="00A85C3B">
      <w:pPr>
        <w:pStyle w:val="DA30"/>
      </w:pPr>
      <w:bookmarkStart w:id="48" w:name="_Toc170715096"/>
      <w:r w:rsidRPr="00850BE3">
        <w:t>Cơ sở lý thuyết về điện – điện tử</w:t>
      </w:r>
      <w:bookmarkEnd w:id="48"/>
    </w:p>
    <w:p w14:paraId="5AC97E1F" w14:textId="26CA5C1E" w:rsidR="009C4315" w:rsidRPr="00850BE3" w:rsidRDefault="008961C9" w:rsidP="001447A8">
      <w:pPr>
        <w:pStyle w:val="Heading1"/>
      </w:pPr>
      <w:bookmarkStart w:id="49" w:name="_Toc170715097"/>
      <w:r w:rsidRPr="00850BE3">
        <w:t xml:space="preserve">CHƯƠNG 4: </w:t>
      </w:r>
      <w:r w:rsidR="00A85C3B" w:rsidRPr="00850BE3">
        <w:t>THIẾT KẾ PHẦN CỨNG HỆ THỐNG</w:t>
      </w:r>
      <w:bookmarkEnd w:id="49"/>
    </w:p>
    <w:p w14:paraId="7E0769DC" w14:textId="021E6D6C" w:rsidR="00A85C3B" w:rsidRPr="00850BE3" w:rsidRDefault="00A85C3B" w:rsidP="00A85C3B">
      <w:pPr>
        <w:pStyle w:val="DA40"/>
        <w:ind w:left="1080"/>
      </w:pPr>
      <w:bookmarkStart w:id="50" w:name="_Toc170715098"/>
      <w:r w:rsidRPr="00850BE3">
        <w:t>Thiết kế phần cứng cho cánh tay robot</w:t>
      </w:r>
      <w:bookmarkEnd w:id="50"/>
    </w:p>
    <w:p w14:paraId="3160C8DD" w14:textId="6BE78455" w:rsidR="00A85C3B" w:rsidRPr="00850BE3" w:rsidRDefault="00A85C3B" w:rsidP="00A85C3B">
      <w:pPr>
        <w:pStyle w:val="DA40"/>
        <w:ind w:left="1080"/>
      </w:pPr>
      <w:bookmarkStart w:id="51" w:name="_Toc170715099"/>
      <w:r w:rsidRPr="00850BE3">
        <w:t>Thiết kế phần cứng cho băng tải</w:t>
      </w:r>
      <w:bookmarkEnd w:id="51"/>
    </w:p>
    <w:p w14:paraId="662E0A53" w14:textId="61798C79" w:rsidR="00A85C3B" w:rsidRPr="00850BE3" w:rsidRDefault="00A85C3B" w:rsidP="00A85C3B">
      <w:pPr>
        <w:pStyle w:val="DA40"/>
        <w:ind w:left="1080"/>
      </w:pPr>
      <w:bookmarkStart w:id="52" w:name="_Toc170715100"/>
      <w:r w:rsidRPr="00850BE3">
        <w:t>Thiết kế phần cứng cho thiết bị theo dõi chuyển động</w:t>
      </w:r>
      <w:bookmarkEnd w:id="52"/>
    </w:p>
    <w:p w14:paraId="6027796C" w14:textId="0602D98B" w:rsidR="00F60E66" w:rsidRPr="00850BE3" w:rsidRDefault="008961C9" w:rsidP="001447A8">
      <w:pPr>
        <w:pStyle w:val="Heading1"/>
      </w:pPr>
      <w:bookmarkStart w:id="53" w:name="_Toc170715101"/>
      <w:r w:rsidRPr="00850BE3">
        <w:t xml:space="preserve">CHƯƠNG 5: </w:t>
      </w:r>
      <w:r w:rsidR="00A85C3B" w:rsidRPr="00850BE3">
        <w:t>XÂY DỰNG PHẦN MỀM CHO HỆ THỐNG</w:t>
      </w:r>
      <w:bookmarkEnd w:id="53"/>
    </w:p>
    <w:p w14:paraId="61A5E615" w14:textId="3D17C067" w:rsidR="00F60E66" w:rsidRPr="00850BE3" w:rsidRDefault="00F60E66" w:rsidP="00F60E66">
      <w:pPr>
        <w:pStyle w:val="DA30"/>
        <w:numPr>
          <w:ilvl w:val="0"/>
          <w:numId w:val="0"/>
        </w:numPr>
        <w:ind w:left="1077" w:hanging="720"/>
      </w:pPr>
      <w:bookmarkStart w:id="54" w:name="_Toc170715102"/>
      <w:r w:rsidRPr="00850BE3">
        <w:t xml:space="preserve">5.1. </w:t>
      </w:r>
      <w:r w:rsidRPr="00850BE3">
        <w:tab/>
        <w:t>Xây dựng phần mềm cho cánh tay robot</w:t>
      </w:r>
      <w:bookmarkEnd w:id="54"/>
    </w:p>
    <w:p w14:paraId="63839474" w14:textId="5ECB142F" w:rsidR="00F60E66" w:rsidRPr="00850BE3" w:rsidRDefault="00F60E66" w:rsidP="00F60E66">
      <w:pPr>
        <w:pStyle w:val="DA30"/>
        <w:numPr>
          <w:ilvl w:val="0"/>
          <w:numId w:val="0"/>
        </w:numPr>
        <w:ind w:left="1077" w:hanging="720"/>
      </w:pPr>
      <w:bookmarkStart w:id="55" w:name="_Toc170715103"/>
      <w:r w:rsidRPr="00850BE3">
        <w:t xml:space="preserve">5.2. </w:t>
      </w:r>
      <w:r w:rsidRPr="00850BE3">
        <w:tab/>
        <w:t>Xây dựng phần mềm cho băng tải</w:t>
      </w:r>
      <w:bookmarkEnd w:id="55"/>
    </w:p>
    <w:p w14:paraId="66E3E2CB" w14:textId="6E1F0EF3" w:rsidR="00F60E66" w:rsidRPr="00850BE3" w:rsidRDefault="00F60E66" w:rsidP="00F60E66">
      <w:pPr>
        <w:pStyle w:val="DA30"/>
        <w:numPr>
          <w:ilvl w:val="0"/>
          <w:numId w:val="0"/>
        </w:numPr>
        <w:ind w:left="1077" w:hanging="720"/>
      </w:pPr>
      <w:bookmarkStart w:id="56" w:name="_Toc170715104"/>
      <w:r w:rsidRPr="00850BE3">
        <w:t>5.3.</w:t>
      </w:r>
      <w:r w:rsidRPr="00850BE3">
        <w:tab/>
        <w:t>Xây dựng phần mềm cho thiết bị theo dõi chuyển động</w:t>
      </w:r>
      <w:bookmarkEnd w:id="56"/>
    </w:p>
    <w:p w14:paraId="055C5F28" w14:textId="69D1B269" w:rsidR="00F60E66" w:rsidRPr="00850BE3" w:rsidRDefault="00F60E66" w:rsidP="0097235A">
      <w:pPr>
        <w:pStyle w:val="DA30"/>
        <w:numPr>
          <w:ilvl w:val="0"/>
          <w:numId w:val="0"/>
        </w:numPr>
        <w:ind w:left="1077" w:hanging="720"/>
      </w:pPr>
      <w:bookmarkStart w:id="57" w:name="_Toc170715105"/>
      <w:r w:rsidRPr="00850BE3">
        <w:t>5.4.</w:t>
      </w:r>
      <w:r w:rsidRPr="00850BE3">
        <w:tab/>
        <w:t>Xây dựng giao diện giám sát, điều khiển cho hệ thống bằng WPF</w:t>
      </w:r>
      <w:bookmarkEnd w:id="57"/>
    </w:p>
    <w:p w14:paraId="55EEC968" w14:textId="2CB649F3" w:rsidR="009C4315" w:rsidRPr="0097235A" w:rsidRDefault="008961C9" w:rsidP="001447A8">
      <w:pPr>
        <w:pStyle w:val="Heading1"/>
      </w:pPr>
      <w:bookmarkStart w:id="58" w:name="_Toc170715106"/>
      <w:r w:rsidRPr="00850BE3">
        <w:t xml:space="preserve">CHƯƠNG 6: </w:t>
      </w:r>
      <w:r w:rsidR="0097235A" w:rsidRPr="00850BE3">
        <w:t>KẾT QUẢ - THỰC NGHIỆM – HƯỚNG PHÁT TRIỂN</w:t>
      </w:r>
      <w:bookmarkStart w:id="59" w:name="_Toc140531675"/>
      <w:bookmarkEnd w:id="58"/>
      <w:bookmarkEnd w:id="59"/>
    </w:p>
    <w:sectPr w:rsidR="009C4315" w:rsidRPr="0097235A" w:rsidSect="00357A11">
      <w:footerReference w:type="default" r:id="rId104"/>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9A7C0C" w14:textId="77777777" w:rsidR="00F63DCF" w:rsidRPr="00850BE3" w:rsidRDefault="00F63DCF" w:rsidP="00357A11">
      <w:pPr>
        <w:spacing w:after="0" w:line="240" w:lineRule="auto"/>
      </w:pPr>
      <w:r w:rsidRPr="00850BE3">
        <w:separator/>
      </w:r>
    </w:p>
  </w:endnote>
  <w:endnote w:type="continuationSeparator" w:id="0">
    <w:p w14:paraId="754664A6" w14:textId="77777777" w:rsidR="00F63DCF" w:rsidRPr="00850BE3" w:rsidRDefault="00F63DCF"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9C6B25" w14:textId="77777777" w:rsidR="00F63DCF" w:rsidRPr="00850BE3" w:rsidRDefault="00F63DCF" w:rsidP="00357A11">
      <w:pPr>
        <w:spacing w:after="0" w:line="240" w:lineRule="auto"/>
      </w:pPr>
      <w:r w:rsidRPr="00850BE3">
        <w:separator/>
      </w:r>
    </w:p>
  </w:footnote>
  <w:footnote w:type="continuationSeparator" w:id="0">
    <w:p w14:paraId="499DF5C3" w14:textId="77777777" w:rsidR="00F63DCF" w:rsidRPr="00850BE3" w:rsidRDefault="00F63DCF"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02A87"/>
    <w:multiLevelType w:val="multilevel"/>
    <w:tmpl w:val="4CC8292C"/>
    <w:lvl w:ilvl="0">
      <w:start w:val="1"/>
      <w:numFmt w:val="decimal"/>
      <w:lvlText w:val="%1."/>
      <w:lvlJc w:val="left"/>
      <w:pPr>
        <w:tabs>
          <w:tab w:val="num" w:pos="2430"/>
        </w:tabs>
        <w:ind w:left="2430" w:hanging="360"/>
      </w:pPr>
    </w:lvl>
    <w:lvl w:ilvl="1" w:tentative="1">
      <w:start w:val="1"/>
      <w:numFmt w:val="decimal"/>
      <w:lvlText w:val="%2."/>
      <w:lvlJc w:val="left"/>
      <w:pPr>
        <w:tabs>
          <w:tab w:val="num" w:pos="3150"/>
        </w:tabs>
        <w:ind w:left="3150" w:hanging="360"/>
      </w:pPr>
    </w:lvl>
    <w:lvl w:ilvl="2" w:tentative="1">
      <w:start w:val="1"/>
      <w:numFmt w:val="decimal"/>
      <w:lvlText w:val="%3."/>
      <w:lvlJc w:val="left"/>
      <w:pPr>
        <w:tabs>
          <w:tab w:val="num" w:pos="3870"/>
        </w:tabs>
        <w:ind w:left="3870" w:hanging="360"/>
      </w:pPr>
    </w:lvl>
    <w:lvl w:ilvl="3" w:tentative="1">
      <w:start w:val="1"/>
      <w:numFmt w:val="decimal"/>
      <w:lvlText w:val="%4."/>
      <w:lvlJc w:val="left"/>
      <w:pPr>
        <w:tabs>
          <w:tab w:val="num" w:pos="4590"/>
        </w:tabs>
        <w:ind w:left="4590" w:hanging="360"/>
      </w:pPr>
    </w:lvl>
    <w:lvl w:ilvl="4" w:tentative="1">
      <w:start w:val="1"/>
      <w:numFmt w:val="decimal"/>
      <w:lvlText w:val="%5."/>
      <w:lvlJc w:val="left"/>
      <w:pPr>
        <w:tabs>
          <w:tab w:val="num" w:pos="5310"/>
        </w:tabs>
        <w:ind w:left="5310" w:hanging="360"/>
      </w:pPr>
    </w:lvl>
    <w:lvl w:ilvl="5" w:tentative="1">
      <w:start w:val="1"/>
      <w:numFmt w:val="decimal"/>
      <w:lvlText w:val="%6."/>
      <w:lvlJc w:val="left"/>
      <w:pPr>
        <w:tabs>
          <w:tab w:val="num" w:pos="6030"/>
        </w:tabs>
        <w:ind w:left="6030" w:hanging="360"/>
      </w:pPr>
    </w:lvl>
    <w:lvl w:ilvl="6" w:tentative="1">
      <w:start w:val="1"/>
      <w:numFmt w:val="decimal"/>
      <w:lvlText w:val="%7."/>
      <w:lvlJc w:val="left"/>
      <w:pPr>
        <w:tabs>
          <w:tab w:val="num" w:pos="6750"/>
        </w:tabs>
        <w:ind w:left="6750" w:hanging="360"/>
      </w:pPr>
    </w:lvl>
    <w:lvl w:ilvl="7" w:tentative="1">
      <w:start w:val="1"/>
      <w:numFmt w:val="decimal"/>
      <w:lvlText w:val="%8."/>
      <w:lvlJc w:val="left"/>
      <w:pPr>
        <w:tabs>
          <w:tab w:val="num" w:pos="7470"/>
        </w:tabs>
        <w:ind w:left="7470" w:hanging="360"/>
      </w:pPr>
    </w:lvl>
    <w:lvl w:ilvl="8" w:tentative="1">
      <w:start w:val="1"/>
      <w:numFmt w:val="decimal"/>
      <w:lvlText w:val="%9."/>
      <w:lvlJc w:val="left"/>
      <w:pPr>
        <w:tabs>
          <w:tab w:val="num" w:pos="8190"/>
        </w:tabs>
        <w:ind w:left="8190" w:hanging="360"/>
      </w:p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034F28DE"/>
    <w:multiLevelType w:val="hybridMultilevel"/>
    <w:tmpl w:val="75FCA570"/>
    <w:lvl w:ilvl="0" w:tplc="04090009">
      <w:start w:val="1"/>
      <w:numFmt w:val="bullet"/>
      <w:lvlText w:val=""/>
      <w:lvlJc w:val="left"/>
      <w:pPr>
        <w:ind w:left="720" w:hanging="360"/>
      </w:pPr>
      <w:rPr>
        <w:rFonts w:ascii="Wingdings" w:hAnsi="Wingdings" w:hint="default"/>
      </w:rPr>
    </w:lvl>
    <w:lvl w:ilvl="1" w:tplc="4D1A69E0">
      <w:start w:val="1"/>
      <w:numFmt w:val="decimal"/>
      <w:lvlText w:val="%2."/>
      <w:lvlJc w:val="left"/>
      <w:pPr>
        <w:ind w:left="990" w:hanging="360"/>
      </w:pPr>
      <w:rPr>
        <w:rFonts w:ascii="Times New Roman" w:eastAsiaTheme="minorHAnsi" w:hAnsi="Times New Roman" w:cs="Times New Roman"/>
      </w:rPr>
    </w:lvl>
    <w:lvl w:ilvl="2" w:tplc="04090005">
      <w:start w:val="1"/>
      <w:numFmt w:val="bullet"/>
      <w:lvlText w:val=""/>
      <w:lvlJc w:val="left"/>
      <w:pPr>
        <w:ind w:left="135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37268E8"/>
    <w:multiLevelType w:val="hybridMultilevel"/>
    <w:tmpl w:val="DEBC896E"/>
    <w:lvl w:ilvl="0" w:tplc="306AB55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981E06"/>
    <w:multiLevelType w:val="hybridMultilevel"/>
    <w:tmpl w:val="E37C88B2"/>
    <w:lvl w:ilvl="0" w:tplc="B1826324">
      <w:start w:val="1"/>
      <w:numFmt w:val="decimal"/>
      <w:lvlText w:val="%1."/>
      <w:lvlJc w:val="left"/>
      <w:pPr>
        <w:ind w:left="990" w:hanging="360"/>
      </w:pPr>
      <w:rPr>
        <w:rFonts w:ascii="Times New Roman" w:eastAsia="Times New Roman" w:hAnsi="Times New Roman" w:cs="Times New Roman"/>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7" w15:restartNumberingAfterBreak="0">
    <w:nsid w:val="07BE4027"/>
    <w:multiLevelType w:val="hybridMultilevel"/>
    <w:tmpl w:val="267CDE9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0C7C2860"/>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EBB4B57"/>
    <w:multiLevelType w:val="hybridMultilevel"/>
    <w:tmpl w:val="FAEE1BFA"/>
    <w:lvl w:ilvl="0" w:tplc="FA9005B2">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EC56122"/>
    <w:multiLevelType w:val="hybridMultilevel"/>
    <w:tmpl w:val="2E4810AE"/>
    <w:lvl w:ilvl="0" w:tplc="25A8EB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102A495A"/>
    <w:multiLevelType w:val="hybridMultilevel"/>
    <w:tmpl w:val="9364FA6A"/>
    <w:lvl w:ilvl="0" w:tplc="4A9CBDA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132E0A17"/>
    <w:multiLevelType w:val="hybridMultilevel"/>
    <w:tmpl w:val="E51CEDBA"/>
    <w:lvl w:ilvl="0" w:tplc="BD448B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16B3146A"/>
    <w:multiLevelType w:val="hybridMultilevel"/>
    <w:tmpl w:val="773EF0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6"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1DD77EF5"/>
    <w:multiLevelType w:val="hybridMultilevel"/>
    <w:tmpl w:val="A04C28B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1DE34494"/>
    <w:multiLevelType w:val="hybridMultilevel"/>
    <w:tmpl w:val="29C0FC7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E7058C8"/>
    <w:multiLevelType w:val="multilevel"/>
    <w:tmpl w:val="77DA7366"/>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23DC60DC"/>
    <w:multiLevelType w:val="multilevel"/>
    <w:tmpl w:val="6BE6ECEE"/>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24910FA6"/>
    <w:multiLevelType w:val="hybridMultilevel"/>
    <w:tmpl w:val="54968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5"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28866445"/>
    <w:multiLevelType w:val="hybridMultilevel"/>
    <w:tmpl w:val="D3C24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2E0D75CD"/>
    <w:multiLevelType w:val="multilevel"/>
    <w:tmpl w:val="286041B2"/>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31A12351"/>
    <w:multiLevelType w:val="multilevel"/>
    <w:tmpl w:val="DF3EE28E"/>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31AC4722"/>
    <w:multiLevelType w:val="hybridMultilevel"/>
    <w:tmpl w:val="3188B7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32147961"/>
    <w:multiLevelType w:val="hybridMultilevel"/>
    <w:tmpl w:val="8676D0C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32E401A3"/>
    <w:multiLevelType w:val="hybridMultilevel"/>
    <w:tmpl w:val="D8EE9EB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368F5A1F"/>
    <w:multiLevelType w:val="hybridMultilevel"/>
    <w:tmpl w:val="1EB68A3E"/>
    <w:lvl w:ilvl="0" w:tplc="0E26148A">
      <w:start w:val="1"/>
      <w:numFmt w:val="decimal"/>
      <w:lvlText w:val="%1."/>
      <w:lvlJc w:val="left"/>
      <w:pPr>
        <w:ind w:left="990" w:hanging="360"/>
      </w:pPr>
      <w:rPr>
        <w:rFonts w:ascii="Times New Roman" w:eastAsia="Times New Roman" w:hAnsi="Times New Roman" w:cs="Times New Roman"/>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6" w15:restartNumberingAfterBreak="0">
    <w:nsid w:val="36ED6EC2"/>
    <w:multiLevelType w:val="hybridMultilevel"/>
    <w:tmpl w:val="A8066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37DE00DA"/>
    <w:multiLevelType w:val="hybridMultilevel"/>
    <w:tmpl w:val="F02C5002"/>
    <w:lvl w:ilvl="0" w:tplc="A8A8D9B0">
      <w:start w:val="1"/>
      <w:numFmt w:val="bullet"/>
      <w:lvlText w:val="-"/>
      <w:lvlJc w:val="left"/>
      <w:pPr>
        <w:ind w:left="720" w:hanging="360"/>
      </w:pPr>
      <w:rPr>
        <w:rFonts w:ascii="Aptos" w:eastAsiaTheme="minorHAnsi" w:hAnsi="Apto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832091A"/>
    <w:multiLevelType w:val="hybridMultilevel"/>
    <w:tmpl w:val="4C9A135A"/>
    <w:lvl w:ilvl="0" w:tplc="042A0005">
      <w:start w:val="1"/>
      <w:numFmt w:val="bullet"/>
      <w:lvlText w:val=""/>
      <w:lvlJc w:val="left"/>
      <w:pPr>
        <w:ind w:left="1440" w:hanging="360"/>
      </w:pPr>
      <w:rPr>
        <w:rFonts w:ascii="Wingdings" w:hAnsi="Wingdings" w:hint="default"/>
      </w:rPr>
    </w:lvl>
    <w:lvl w:ilvl="1" w:tplc="042A0001">
      <w:start w:val="1"/>
      <w:numFmt w:val="bullet"/>
      <w:lvlText w:val=""/>
      <w:lvlJc w:val="left"/>
      <w:pPr>
        <w:ind w:left="2160" w:hanging="360"/>
      </w:pPr>
      <w:rPr>
        <w:rFonts w:ascii="Symbol" w:hAnsi="Symbol"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0" w15:restartNumberingAfterBreak="0">
    <w:nsid w:val="38361E87"/>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1"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3F5E2E72"/>
    <w:multiLevelType w:val="multilevel"/>
    <w:tmpl w:val="6BE6ECEE"/>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8" w15:restartNumberingAfterBreak="0">
    <w:nsid w:val="419819C9"/>
    <w:multiLevelType w:val="multilevel"/>
    <w:tmpl w:val="ED30FF60"/>
    <w:lvl w:ilvl="0">
      <w:start w:val="2"/>
      <w:numFmt w:val="decimal"/>
      <w:lvlText w:val="%1."/>
      <w:lvlJc w:val="left"/>
      <w:pPr>
        <w:ind w:left="390" w:hanging="39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59"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444C6163"/>
    <w:multiLevelType w:val="multilevel"/>
    <w:tmpl w:val="123281C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1" w15:restartNumberingAfterBreak="0">
    <w:nsid w:val="4AE87A1C"/>
    <w:multiLevelType w:val="hybridMultilevel"/>
    <w:tmpl w:val="71704E7A"/>
    <w:lvl w:ilvl="0" w:tplc="4FEEF3B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2" w15:restartNumberingAfterBreak="0">
    <w:nsid w:val="4BBB0A38"/>
    <w:multiLevelType w:val="multilevel"/>
    <w:tmpl w:val="6BE6ECEE"/>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CC44548"/>
    <w:multiLevelType w:val="hybridMultilevel"/>
    <w:tmpl w:val="215882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4D074217"/>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6"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7"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0"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15:restartNumberingAfterBreak="0">
    <w:nsid w:val="5A930DA3"/>
    <w:multiLevelType w:val="hybridMultilevel"/>
    <w:tmpl w:val="B3DA6764"/>
    <w:lvl w:ilvl="0" w:tplc="62DAB0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C4516F4"/>
    <w:multiLevelType w:val="hybridMultilevel"/>
    <w:tmpl w:val="0B5ABE90"/>
    <w:lvl w:ilvl="0" w:tplc="CDCA4F2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5"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5F551983"/>
    <w:multiLevelType w:val="hybridMultilevel"/>
    <w:tmpl w:val="9364FA6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77" w15:restartNumberingAfterBreak="0">
    <w:nsid w:val="61C57DE8"/>
    <w:multiLevelType w:val="hybridMultilevel"/>
    <w:tmpl w:val="5ED6BE04"/>
    <w:lvl w:ilvl="0" w:tplc="30FCC48A">
      <w:start w:val="3"/>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15:restartNumberingAfterBreak="0">
    <w:nsid w:val="663D7E62"/>
    <w:multiLevelType w:val="hybridMultilevel"/>
    <w:tmpl w:val="9D6EF3F2"/>
    <w:lvl w:ilvl="0" w:tplc="60F86726">
      <w:start w:val="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1"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9EF3143"/>
    <w:multiLevelType w:val="hybridMultilevel"/>
    <w:tmpl w:val="0FB611BC"/>
    <w:lvl w:ilvl="0" w:tplc="3210FB30">
      <w:start w:val="2"/>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15:restartNumberingAfterBreak="0">
    <w:nsid w:val="69F769E4"/>
    <w:multiLevelType w:val="hybridMultilevel"/>
    <w:tmpl w:val="0B4A7C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6"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7" w15:restartNumberingAfterBreak="0">
    <w:nsid w:val="6CEF6718"/>
    <w:multiLevelType w:val="hybridMultilevel"/>
    <w:tmpl w:val="FF6C75E4"/>
    <w:lvl w:ilvl="0" w:tplc="3D16CE9A">
      <w:start w:val="1"/>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D52264B"/>
    <w:multiLevelType w:val="hybridMultilevel"/>
    <w:tmpl w:val="9334A0F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15:restartNumberingAfterBreak="0">
    <w:nsid w:val="710933D4"/>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0"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73CF0FCC"/>
    <w:multiLevelType w:val="hybridMultilevel"/>
    <w:tmpl w:val="7984190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2"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15:restartNumberingAfterBreak="0">
    <w:nsid w:val="77641AEF"/>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5" w15:restartNumberingAfterBreak="0">
    <w:nsid w:val="780F2D0C"/>
    <w:multiLevelType w:val="hybridMultilevel"/>
    <w:tmpl w:val="211441CE"/>
    <w:lvl w:ilvl="0" w:tplc="2D70A75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135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6" w15:restartNumberingAfterBreak="0">
    <w:nsid w:val="7AD51F7E"/>
    <w:multiLevelType w:val="multilevel"/>
    <w:tmpl w:val="A758871A"/>
    <w:lvl w:ilvl="0">
      <w:start w:val="1"/>
      <w:numFmt w:val="decimal"/>
      <w:lvlText w:val="%1."/>
      <w:lvlJc w:val="left"/>
      <w:pPr>
        <w:tabs>
          <w:tab w:val="num" w:pos="1080"/>
        </w:tabs>
        <w:ind w:left="1080" w:hanging="360"/>
      </w:p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97" w15:restartNumberingAfterBreak="0">
    <w:nsid w:val="7ADC1F1E"/>
    <w:multiLevelType w:val="hybridMultilevel"/>
    <w:tmpl w:val="3E06EF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873F3A"/>
    <w:multiLevelType w:val="hybridMultilevel"/>
    <w:tmpl w:val="15804990"/>
    <w:lvl w:ilvl="0" w:tplc="12605B8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9"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41"/>
  </w:num>
  <w:num w:numId="2" w16cid:durableId="1127310990">
    <w:abstractNumId w:val="2"/>
  </w:num>
  <w:num w:numId="3" w16cid:durableId="1382317998">
    <w:abstractNumId w:val="0"/>
  </w:num>
  <w:num w:numId="4" w16cid:durableId="1860043773">
    <w:abstractNumId w:val="19"/>
  </w:num>
  <w:num w:numId="5" w16cid:durableId="638876476">
    <w:abstractNumId w:val="34"/>
  </w:num>
  <w:num w:numId="6" w16cid:durableId="58477702">
    <w:abstractNumId w:val="53"/>
  </w:num>
  <w:num w:numId="7" w16cid:durableId="1968510195">
    <w:abstractNumId w:val="75"/>
  </w:num>
  <w:num w:numId="8" w16cid:durableId="1636565534">
    <w:abstractNumId w:val="90"/>
  </w:num>
  <w:num w:numId="9" w16cid:durableId="740174784">
    <w:abstractNumId w:val="36"/>
  </w:num>
  <w:num w:numId="10" w16cid:durableId="181627322">
    <w:abstractNumId w:val="17"/>
  </w:num>
  <w:num w:numId="11" w16cid:durableId="1373378835">
    <w:abstractNumId w:val="54"/>
  </w:num>
  <w:num w:numId="12" w16cid:durableId="729574413">
    <w:abstractNumId w:val="78"/>
  </w:num>
  <w:num w:numId="13" w16cid:durableId="1994480820">
    <w:abstractNumId w:val="49"/>
  </w:num>
  <w:num w:numId="14" w16cid:durableId="309864754">
    <w:abstractNumId w:val="67"/>
  </w:num>
  <w:num w:numId="15" w16cid:durableId="1514687723">
    <w:abstractNumId w:val="21"/>
  </w:num>
  <w:num w:numId="16" w16cid:durableId="1975672944">
    <w:abstractNumId w:val="81"/>
  </w:num>
  <w:num w:numId="17" w16cid:durableId="2081823923">
    <w:abstractNumId w:val="47"/>
  </w:num>
  <w:num w:numId="18" w16cid:durableId="640043281">
    <w:abstractNumId w:val="59"/>
  </w:num>
  <w:num w:numId="19" w16cid:durableId="288367046">
    <w:abstractNumId w:val="66"/>
  </w:num>
  <w:num w:numId="20" w16cid:durableId="1702586892">
    <w:abstractNumId w:val="23"/>
  </w:num>
  <w:num w:numId="21" w16cid:durableId="1245066241">
    <w:abstractNumId w:val="63"/>
  </w:num>
  <w:num w:numId="22" w16cid:durableId="814033788">
    <w:abstractNumId w:val="73"/>
  </w:num>
  <w:num w:numId="23" w16cid:durableId="400103221">
    <w:abstractNumId w:val="14"/>
  </w:num>
  <w:num w:numId="24" w16cid:durableId="877862441">
    <w:abstractNumId w:val="52"/>
  </w:num>
  <w:num w:numId="25" w16cid:durableId="411196160">
    <w:abstractNumId w:val="68"/>
  </w:num>
  <w:num w:numId="26" w16cid:durableId="93017947">
    <w:abstractNumId w:val="25"/>
  </w:num>
  <w:num w:numId="27" w16cid:durableId="105390981">
    <w:abstractNumId w:val="86"/>
  </w:num>
  <w:num w:numId="28" w16cid:durableId="1643922140">
    <w:abstractNumId w:val="57"/>
  </w:num>
  <w:num w:numId="29" w16cid:durableId="134957207">
    <w:abstractNumId w:val="24"/>
  </w:num>
  <w:num w:numId="30" w16cid:durableId="1572734986">
    <w:abstractNumId w:val="9"/>
  </w:num>
  <w:num w:numId="31" w16cid:durableId="1365516625">
    <w:abstractNumId w:val="74"/>
  </w:num>
  <w:num w:numId="32" w16cid:durableId="1610815204">
    <w:abstractNumId w:val="3"/>
  </w:num>
  <w:num w:numId="33" w16cid:durableId="1563982755">
    <w:abstractNumId w:val="51"/>
  </w:num>
  <w:num w:numId="34" w16cid:durableId="523246238">
    <w:abstractNumId w:val="80"/>
  </w:num>
  <w:num w:numId="35" w16cid:durableId="1179544823">
    <w:abstractNumId w:val="7"/>
  </w:num>
  <w:num w:numId="36" w16cid:durableId="660961855">
    <w:abstractNumId w:val="16"/>
  </w:num>
  <w:num w:numId="37" w16cid:durableId="1680081123">
    <w:abstractNumId w:val="18"/>
  </w:num>
  <w:num w:numId="38" w16cid:durableId="102191980">
    <w:abstractNumId w:val="97"/>
  </w:num>
  <w:num w:numId="39" w16cid:durableId="1224372008">
    <w:abstractNumId w:val="33"/>
  </w:num>
  <w:num w:numId="40" w16cid:durableId="789081968">
    <w:abstractNumId w:val="72"/>
  </w:num>
  <w:num w:numId="41" w16cid:durableId="288174304">
    <w:abstractNumId w:val="71"/>
  </w:num>
  <w:num w:numId="42" w16cid:durableId="852916396">
    <w:abstractNumId w:val="46"/>
  </w:num>
  <w:num w:numId="43" w16cid:durableId="1903101575">
    <w:abstractNumId w:val="82"/>
  </w:num>
  <w:num w:numId="44" w16cid:durableId="1176728480">
    <w:abstractNumId w:val="98"/>
  </w:num>
  <w:num w:numId="45" w16cid:durableId="1592200646">
    <w:abstractNumId w:val="76"/>
  </w:num>
  <w:num w:numId="46" w16cid:durableId="478813685">
    <w:abstractNumId w:val="83"/>
  </w:num>
  <w:num w:numId="47" w16cid:durableId="762335972">
    <w:abstractNumId w:val="69"/>
  </w:num>
  <w:num w:numId="48" w16cid:durableId="1222596743">
    <w:abstractNumId w:val="85"/>
  </w:num>
  <w:num w:numId="49" w16cid:durableId="1541671488">
    <w:abstractNumId w:val="92"/>
  </w:num>
  <w:num w:numId="50" w16cid:durableId="90860118">
    <w:abstractNumId w:val="31"/>
  </w:num>
  <w:num w:numId="51" w16cid:durableId="42601175">
    <w:abstractNumId w:val="28"/>
  </w:num>
  <w:num w:numId="52" w16cid:durableId="810441765">
    <w:abstractNumId w:val="22"/>
  </w:num>
  <w:num w:numId="53" w16cid:durableId="66806492">
    <w:abstractNumId w:val="94"/>
  </w:num>
  <w:num w:numId="54" w16cid:durableId="588124140">
    <w:abstractNumId w:val="65"/>
  </w:num>
  <w:num w:numId="55" w16cid:durableId="943077680">
    <w:abstractNumId w:val="61"/>
  </w:num>
  <w:num w:numId="56" w16cid:durableId="435172252">
    <w:abstractNumId w:val="48"/>
  </w:num>
  <w:num w:numId="57" w16cid:durableId="2077313846">
    <w:abstractNumId w:val="12"/>
  </w:num>
  <w:num w:numId="58" w16cid:durableId="1172180550">
    <w:abstractNumId w:val="60"/>
  </w:num>
  <w:num w:numId="59" w16cid:durableId="131531732">
    <w:abstractNumId w:val="87"/>
  </w:num>
  <w:num w:numId="60" w16cid:durableId="146285373">
    <w:abstractNumId w:val="5"/>
  </w:num>
  <w:num w:numId="61" w16cid:durableId="357972298">
    <w:abstractNumId w:val="4"/>
  </w:num>
  <w:num w:numId="62" w16cid:durableId="1834299267">
    <w:abstractNumId w:val="1"/>
  </w:num>
  <w:num w:numId="63" w16cid:durableId="1079789036">
    <w:abstractNumId w:val="96"/>
  </w:num>
  <w:num w:numId="64" w16cid:durableId="1396666881">
    <w:abstractNumId w:val="20"/>
  </w:num>
  <w:num w:numId="65" w16cid:durableId="1279020411">
    <w:abstractNumId w:val="37"/>
  </w:num>
  <w:num w:numId="66" w16cid:durableId="824706120">
    <w:abstractNumId w:val="15"/>
  </w:num>
  <w:num w:numId="67" w16cid:durableId="1413309926">
    <w:abstractNumId w:val="6"/>
  </w:num>
  <w:num w:numId="68" w16cid:durableId="1113137888">
    <w:abstractNumId w:val="45"/>
  </w:num>
  <w:num w:numId="69" w16cid:durableId="1278370652">
    <w:abstractNumId w:val="77"/>
  </w:num>
  <w:num w:numId="70" w16cid:durableId="754278630">
    <w:abstractNumId w:val="95"/>
  </w:num>
  <w:num w:numId="71" w16cid:durableId="1542010517">
    <w:abstractNumId w:val="39"/>
  </w:num>
  <w:num w:numId="72" w16cid:durableId="858272628">
    <w:abstractNumId w:val="38"/>
  </w:num>
  <w:num w:numId="73" w16cid:durableId="446196062">
    <w:abstractNumId w:val="89"/>
  </w:num>
  <w:num w:numId="74" w16cid:durableId="1236085053">
    <w:abstractNumId w:val="58"/>
  </w:num>
  <w:num w:numId="75" w16cid:durableId="393044604">
    <w:abstractNumId w:val="13"/>
  </w:num>
  <w:num w:numId="76" w16cid:durableId="1291397209">
    <w:abstractNumId w:val="29"/>
  </w:num>
  <w:num w:numId="77" w16cid:durableId="1219434472">
    <w:abstractNumId w:val="50"/>
  </w:num>
  <w:num w:numId="78" w16cid:durableId="2048990065">
    <w:abstractNumId w:val="11"/>
  </w:num>
  <w:num w:numId="79" w16cid:durableId="173424245">
    <w:abstractNumId w:val="56"/>
  </w:num>
  <w:num w:numId="80" w16cid:durableId="1239093629">
    <w:abstractNumId w:val="62"/>
  </w:num>
  <w:num w:numId="81" w16cid:durableId="364136054">
    <w:abstractNumId w:val="32"/>
  </w:num>
  <w:num w:numId="82" w16cid:durableId="146624297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522402471">
    <w:abstractNumId w:val="34"/>
    <w:lvlOverride w:ilvl="0">
      <w:startOverride w:val="5"/>
    </w:lvlOverride>
    <w:lvlOverride w:ilvl="1">
      <w:startOverride w:val="1"/>
    </w:lvlOverride>
  </w:num>
  <w:num w:numId="84" w16cid:durableId="1475634863">
    <w:abstractNumId w:val="34"/>
    <w:lvlOverride w:ilvl="0">
      <w:startOverride w:val="5"/>
    </w:lvlOverride>
    <w:lvlOverride w:ilvl="1">
      <w:startOverride w:val="1"/>
    </w:lvlOverride>
  </w:num>
  <w:num w:numId="85" w16cid:durableId="173207780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653527911">
    <w:abstractNumId w:val="42"/>
  </w:num>
  <w:num w:numId="87" w16cid:durableId="1158811953">
    <w:abstractNumId w:val="44"/>
  </w:num>
  <w:num w:numId="88" w16cid:durableId="1539472022">
    <w:abstractNumId w:val="27"/>
  </w:num>
  <w:num w:numId="89" w16cid:durableId="482895901">
    <w:abstractNumId w:val="88"/>
  </w:num>
  <w:num w:numId="90" w16cid:durableId="1759324642">
    <w:abstractNumId w:val="91"/>
  </w:num>
  <w:num w:numId="91" w16cid:durableId="1051610708">
    <w:abstractNumId w:val="43"/>
  </w:num>
  <w:num w:numId="92" w16cid:durableId="162474588">
    <w:abstractNumId w:val="64"/>
  </w:num>
  <w:num w:numId="93" w16cid:durableId="912010813">
    <w:abstractNumId w:val="35"/>
  </w:num>
  <w:num w:numId="94" w16cid:durableId="1076052890">
    <w:abstractNumId w:val="55"/>
  </w:num>
  <w:num w:numId="95" w16cid:durableId="1529025067">
    <w:abstractNumId w:val="30"/>
  </w:num>
  <w:num w:numId="96" w16cid:durableId="1790926591">
    <w:abstractNumId w:val="26"/>
  </w:num>
  <w:num w:numId="97" w16cid:durableId="1121807498">
    <w:abstractNumId w:val="40"/>
  </w:num>
  <w:num w:numId="98" w16cid:durableId="169955645">
    <w:abstractNumId w:val="79"/>
  </w:num>
  <w:num w:numId="99" w16cid:durableId="1971595339">
    <w:abstractNumId w:val="99"/>
  </w:num>
  <w:num w:numId="100" w16cid:durableId="2006398384">
    <w:abstractNumId w:val="70"/>
  </w:num>
  <w:num w:numId="101" w16cid:durableId="426115788">
    <w:abstractNumId w:val="8"/>
  </w:num>
  <w:num w:numId="102" w16cid:durableId="769474273">
    <w:abstractNumId w:val="93"/>
  </w:num>
  <w:num w:numId="103" w16cid:durableId="1741555070">
    <w:abstractNumId w:val="84"/>
  </w:num>
  <w:num w:numId="104" w16cid:durableId="1036084520">
    <w:abstractNumId w:val="1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3CD2"/>
    <w:rsid w:val="00043E01"/>
    <w:rsid w:val="0004538C"/>
    <w:rsid w:val="00045C72"/>
    <w:rsid w:val="00047115"/>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5DB2"/>
    <w:rsid w:val="0008624E"/>
    <w:rsid w:val="00087532"/>
    <w:rsid w:val="0009163A"/>
    <w:rsid w:val="000922F2"/>
    <w:rsid w:val="000926FB"/>
    <w:rsid w:val="0009561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64D"/>
    <w:rsid w:val="000D4BDA"/>
    <w:rsid w:val="000D689A"/>
    <w:rsid w:val="000F1059"/>
    <w:rsid w:val="00102C00"/>
    <w:rsid w:val="00102E12"/>
    <w:rsid w:val="00113CFA"/>
    <w:rsid w:val="00120CCB"/>
    <w:rsid w:val="00127A67"/>
    <w:rsid w:val="001345AB"/>
    <w:rsid w:val="00135E6D"/>
    <w:rsid w:val="001377FD"/>
    <w:rsid w:val="001447A8"/>
    <w:rsid w:val="00145024"/>
    <w:rsid w:val="001514D9"/>
    <w:rsid w:val="0015417E"/>
    <w:rsid w:val="0015460F"/>
    <w:rsid w:val="001570ED"/>
    <w:rsid w:val="00160348"/>
    <w:rsid w:val="00162A6B"/>
    <w:rsid w:val="00163C96"/>
    <w:rsid w:val="00164233"/>
    <w:rsid w:val="00164CEE"/>
    <w:rsid w:val="00170665"/>
    <w:rsid w:val="001724C1"/>
    <w:rsid w:val="00174EE0"/>
    <w:rsid w:val="0017626D"/>
    <w:rsid w:val="00186F4D"/>
    <w:rsid w:val="00191E94"/>
    <w:rsid w:val="001956B0"/>
    <w:rsid w:val="001A01EC"/>
    <w:rsid w:val="001A1E0B"/>
    <w:rsid w:val="001A47DC"/>
    <w:rsid w:val="001A6153"/>
    <w:rsid w:val="001A67FB"/>
    <w:rsid w:val="001A71D7"/>
    <w:rsid w:val="001B1050"/>
    <w:rsid w:val="001B33E5"/>
    <w:rsid w:val="001B38F5"/>
    <w:rsid w:val="001B39AE"/>
    <w:rsid w:val="001B4F92"/>
    <w:rsid w:val="001B50BE"/>
    <w:rsid w:val="001B71D5"/>
    <w:rsid w:val="001B7F75"/>
    <w:rsid w:val="001C5B0B"/>
    <w:rsid w:val="001C6388"/>
    <w:rsid w:val="001C6AFE"/>
    <w:rsid w:val="001D3349"/>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245"/>
    <w:rsid w:val="00236898"/>
    <w:rsid w:val="002378C5"/>
    <w:rsid w:val="00237E85"/>
    <w:rsid w:val="002452DD"/>
    <w:rsid w:val="002468C8"/>
    <w:rsid w:val="002539EF"/>
    <w:rsid w:val="002605A6"/>
    <w:rsid w:val="0026160E"/>
    <w:rsid w:val="00261ECE"/>
    <w:rsid w:val="00263FAD"/>
    <w:rsid w:val="002715DD"/>
    <w:rsid w:val="00271DC0"/>
    <w:rsid w:val="00274D31"/>
    <w:rsid w:val="0027509A"/>
    <w:rsid w:val="00281D51"/>
    <w:rsid w:val="00282A4E"/>
    <w:rsid w:val="00283388"/>
    <w:rsid w:val="00287364"/>
    <w:rsid w:val="002875C1"/>
    <w:rsid w:val="00291FBF"/>
    <w:rsid w:val="00295E10"/>
    <w:rsid w:val="00296F3A"/>
    <w:rsid w:val="002973AA"/>
    <w:rsid w:val="00297BA2"/>
    <w:rsid w:val="002A07BA"/>
    <w:rsid w:val="002A0E97"/>
    <w:rsid w:val="002A1853"/>
    <w:rsid w:val="002A33B5"/>
    <w:rsid w:val="002A3DB8"/>
    <w:rsid w:val="002A5ED1"/>
    <w:rsid w:val="002A7E46"/>
    <w:rsid w:val="002B3230"/>
    <w:rsid w:val="002B4C12"/>
    <w:rsid w:val="002C1DB3"/>
    <w:rsid w:val="002C66CC"/>
    <w:rsid w:val="002C719F"/>
    <w:rsid w:val="002D16C3"/>
    <w:rsid w:val="002D5ECF"/>
    <w:rsid w:val="002D6946"/>
    <w:rsid w:val="002E0EE0"/>
    <w:rsid w:val="002E4884"/>
    <w:rsid w:val="002E5DF8"/>
    <w:rsid w:val="002E6EBD"/>
    <w:rsid w:val="002F2EFC"/>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12D0"/>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327"/>
    <w:rsid w:val="004835F1"/>
    <w:rsid w:val="004844D6"/>
    <w:rsid w:val="004868BC"/>
    <w:rsid w:val="00487356"/>
    <w:rsid w:val="004876D9"/>
    <w:rsid w:val="00491E0C"/>
    <w:rsid w:val="00492FAF"/>
    <w:rsid w:val="00496FB9"/>
    <w:rsid w:val="004A16D0"/>
    <w:rsid w:val="004A69AD"/>
    <w:rsid w:val="004B59FA"/>
    <w:rsid w:val="004C0F7B"/>
    <w:rsid w:val="004C3AFC"/>
    <w:rsid w:val="004C6E4B"/>
    <w:rsid w:val="004D15C2"/>
    <w:rsid w:val="004E0DB6"/>
    <w:rsid w:val="004E192E"/>
    <w:rsid w:val="004E2F85"/>
    <w:rsid w:val="004E7A41"/>
    <w:rsid w:val="004F1064"/>
    <w:rsid w:val="004F179E"/>
    <w:rsid w:val="00503EE3"/>
    <w:rsid w:val="0050611B"/>
    <w:rsid w:val="00512C98"/>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0625"/>
    <w:rsid w:val="005753BA"/>
    <w:rsid w:val="0058250C"/>
    <w:rsid w:val="005825BC"/>
    <w:rsid w:val="005860A8"/>
    <w:rsid w:val="0058618E"/>
    <w:rsid w:val="00587F40"/>
    <w:rsid w:val="00594304"/>
    <w:rsid w:val="005975D7"/>
    <w:rsid w:val="005A0DF5"/>
    <w:rsid w:val="005A33ED"/>
    <w:rsid w:val="005A345C"/>
    <w:rsid w:val="005B3738"/>
    <w:rsid w:val="005B4DE7"/>
    <w:rsid w:val="005B5722"/>
    <w:rsid w:val="005C0F2E"/>
    <w:rsid w:val="005C49F3"/>
    <w:rsid w:val="005C636F"/>
    <w:rsid w:val="005D02CE"/>
    <w:rsid w:val="005D4FC3"/>
    <w:rsid w:val="005D5B86"/>
    <w:rsid w:val="005E1EA9"/>
    <w:rsid w:val="005E45E2"/>
    <w:rsid w:val="005E778A"/>
    <w:rsid w:val="005F102B"/>
    <w:rsid w:val="005F2201"/>
    <w:rsid w:val="005F67DD"/>
    <w:rsid w:val="005F7F14"/>
    <w:rsid w:val="00600120"/>
    <w:rsid w:val="006003B3"/>
    <w:rsid w:val="006004FA"/>
    <w:rsid w:val="006022A4"/>
    <w:rsid w:val="00602CD8"/>
    <w:rsid w:val="00605C3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87D2D"/>
    <w:rsid w:val="006912A2"/>
    <w:rsid w:val="0069160F"/>
    <w:rsid w:val="0069662A"/>
    <w:rsid w:val="00696B88"/>
    <w:rsid w:val="006A3C78"/>
    <w:rsid w:val="006A4645"/>
    <w:rsid w:val="006A51F6"/>
    <w:rsid w:val="006A7AC8"/>
    <w:rsid w:val="006B05D2"/>
    <w:rsid w:val="006B1510"/>
    <w:rsid w:val="006B2ED2"/>
    <w:rsid w:val="006B3C81"/>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6F711A"/>
    <w:rsid w:val="00703026"/>
    <w:rsid w:val="00706195"/>
    <w:rsid w:val="00712075"/>
    <w:rsid w:val="00715B46"/>
    <w:rsid w:val="00716B38"/>
    <w:rsid w:val="00717EC1"/>
    <w:rsid w:val="00717FE8"/>
    <w:rsid w:val="00722462"/>
    <w:rsid w:val="00724775"/>
    <w:rsid w:val="00724784"/>
    <w:rsid w:val="00724AB8"/>
    <w:rsid w:val="00725747"/>
    <w:rsid w:val="007314E7"/>
    <w:rsid w:val="0074111C"/>
    <w:rsid w:val="00743A75"/>
    <w:rsid w:val="00745AFE"/>
    <w:rsid w:val="00751794"/>
    <w:rsid w:val="007569EF"/>
    <w:rsid w:val="00757B17"/>
    <w:rsid w:val="00760605"/>
    <w:rsid w:val="0077696F"/>
    <w:rsid w:val="00782F22"/>
    <w:rsid w:val="00793418"/>
    <w:rsid w:val="00796B96"/>
    <w:rsid w:val="007A0514"/>
    <w:rsid w:val="007A68BD"/>
    <w:rsid w:val="007A73C3"/>
    <w:rsid w:val="007B3F41"/>
    <w:rsid w:val="007B6AB9"/>
    <w:rsid w:val="007C22E9"/>
    <w:rsid w:val="007D2924"/>
    <w:rsid w:val="007D3A55"/>
    <w:rsid w:val="007D49DD"/>
    <w:rsid w:val="007D6C6E"/>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34B"/>
    <w:rsid w:val="00835A2D"/>
    <w:rsid w:val="00837168"/>
    <w:rsid w:val="008400B4"/>
    <w:rsid w:val="008429AE"/>
    <w:rsid w:val="00842D05"/>
    <w:rsid w:val="00842F76"/>
    <w:rsid w:val="00843315"/>
    <w:rsid w:val="00850BE3"/>
    <w:rsid w:val="008512D7"/>
    <w:rsid w:val="00852B33"/>
    <w:rsid w:val="0085350B"/>
    <w:rsid w:val="008552BB"/>
    <w:rsid w:val="00856ADF"/>
    <w:rsid w:val="00857150"/>
    <w:rsid w:val="00862209"/>
    <w:rsid w:val="00862D4C"/>
    <w:rsid w:val="0086427B"/>
    <w:rsid w:val="00864701"/>
    <w:rsid w:val="00867F8A"/>
    <w:rsid w:val="00871322"/>
    <w:rsid w:val="00871B9D"/>
    <w:rsid w:val="00872693"/>
    <w:rsid w:val="008741C0"/>
    <w:rsid w:val="008764E9"/>
    <w:rsid w:val="00880A19"/>
    <w:rsid w:val="008828D5"/>
    <w:rsid w:val="00883D76"/>
    <w:rsid w:val="008850F1"/>
    <w:rsid w:val="00891062"/>
    <w:rsid w:val="00891FF8"/>
    <w:rsid w:val="008961C9"/>
    <w:rsid w:val="008966E9"/>
    <w:rsid w:val="0089680C"/>
    <w:rsid w:val="00896F2F"/>
    <w:rsid w:val="00897D81"/>
    <w:rsid w:val="008A2543"/>
    <w:rsid w:val="008A49A3"/>
    <w:rsid w:val="008B13B4"/>
    <w:rsid w:val="008B356E"/>
    <w:rsid w:val="008C59A8"/>
    <w:rsid w:val="008C647E"/>
    <w:rsid w:val="008C672D"/>
    <w:rsid w:val="008C7617"/>
    <w:rsid w:val="008C7A83"/>
    <w:rsid w:val="008D2873"/>
    <w:rsid w:val="008D3EE0"/>
    <w:rsid w:val="008D4F5F"/>
    <w:rsid w:val="008D6A0A"/>
    <w:rsid w:val="008D6F7A"/>
    <w:rsid w:val="008E3F0B"/>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26DFE"/>
    <w:rsid w:val="009325E5"/>
    <w:rsid w:val="009342EA"/>
    <w:rsid w:val="00944BAB"/>
    <w:rsid w:val="00946DCD"/>
    <w:rsid w:val="00950E2E"/>
    <w:rsid w:val="00951068"/>
    <w:rsid w:val="00951663"/>
    <w:rsid w:val="0095242F"/>
    <w:rsid w:val="009579D0"/>
    <w:rsid w:val="009616CC"/>
    <w:rsid w:val="00962F51"/>
    <w:rsid w:val="00971C31"/>
    <w:rsid w:val="0097235A"/>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4315"/>
    <w:rsid w:val="009C6AB2"/>
    <w:rsid w:val="009D6433"/>
    <w:rsid w:val="009E594D"/>
    <w:rsid w:val="009E6311"/>
    <w:rsid w:val="009F4EE7"/>
    <w:rsid w:val="009F6AD4"/>
    <w:rsid w:val="009F6DBB"/>
    <w:rsid w:val="009F719D"/>
    <w:rsid w:val="009F75CD"/>
    <w:rsid w:val="00A01769"/>
    <w:rsid w:val="00A022D0"/>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47AB"/>
    <w:rsid w:val="00A85C3B"/>
    <w:rsid w:val="00A85F6B"/>
    <w:rsid w:val="00A8758E"/>
    <w:rsid w:val="00A90EBF"/>
    <w:rsid w:val="00A91C86"/>
    <w:rsid w:val="00A93932"/>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1819"/>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20DB"/>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3BF3"/>
    <w:rsid w:val="00C3452B"/>
    <w:rsid w:val="00C4054E"/>
    <w:rsid w:val="00C43A34"/>
    <w:rsid w:val="00C46DC4"/>
    <w:rsid w:val="00C50AE0"/>
    <w:rsid w:val="00C545CB"/>
    <w:rsid w:val="00C54EA2"/>
    <w:rsid w:val="00C60427"/>
    <w:rsid w:val="00C623CE"/>
    <w:rsid w:val="00C6263D"/>
    <w:rsid w:val="00C74566"/>
    <w:rsid w:val="00C7563E"/>
    <w:rsid w:val="00C8391B"/>
    <w:rsid w:val="00C8544F"/>
    <w:rsid w:val="00C91BE5"/>
    <w:rsid w:val="00CA0A99"/>
    <w:rsid w:val="00CA123C"/>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19E8"/>
    <w:rsid w:val="00CE3931"/>
    <w:rsid w:val="00CE3956"/>
    <w:rsid w:val="00CE4970"/>
    <w:rsid w:val="00CE4DD7"/>
    <w:rsid w:val="00CE5EB3"/>
    <w:rsid w:val="00CE66AB"/>
    <w:rsid w:val="00D025D8"/>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77E37"/>
    <w:rsid w:val="00D81950"/>
    <w:rsid w:val="00D846EF"/>
    <w:rsid w:val="00D93029"/>
    <w:rsid w:val="00D935F3"/>
    <w:rsid w:val="00D93AA1"/>
    <w:rsid w:val="00D9483D"/>
    <w:rsid w:val="00D94BC1"/>
    <w:rsid w:val="00D95ED9"/>
    <w:rsid w:val="00DA0EC1"/>
    <w:rsid w:val="00DA18C1"/>
    <w:rsid w:val="00DA41B7"/>
    <w:rsid w:val="00DA6520"/>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1DF0"/>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558E4"/>
    <w:rsid w:val="00E6422F"/>
    <w:rsid w:val="00E71EB0"/>
    <w:rsid w:val="00E73A2B"/>
    <w:rsid w:val="00E753CD"/>
    <w:rsid w:val="00E763FA"/>
    <w:rsid w:val="00E76833"/>
    <w:rsid w:val="00E859F0"/>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52C38"/>
    <w:rsid w:val="00F53CB4"/>
    <w:rsid w:val="00F60D46"/>
    <w:rsid w:val="00F60E66"/>
    <w:rsid w:val="00F62B0C"/>
    <w:rsid w:val="00F63DCF"/>
    <w:rsid w:val="00F63EFC"/>
    <w:rsid w:val="00F64C44"/>
    <w:rsid w:val="00F661CA"/>
    <w:rsid w:val="00F77B97"/>
    <w:rsid w:val="00F805C0"/>
    <w:rsid w:val="00F86727"/>
    <w:rsid w:val="00F86C09"/>
    <w:rsid w:val="00F87653"/>
    <w:rsid w:val="00F9212B"/>
    <w:rsid w:val="00F9271C"/>
    <w:rsid w:val="00F95483"/>
    <w:rsid w:val="00FA4F06"/>
    <w:rsid w:val="00FA628F"/>
    <w:rsid w:val="00FA6DB5"/>
    <w:rsid w:val="00FB5FFE"/>
    <w:rsid w:val="00FC1E68"/>
    <w:rsid w:val="00FC4492"/>
    <w:rsid w:val="00FD5758"/>
    <w:rsid w:val="00FD6E1B"/>
    <w:rsid w:val="00FD6E82"/>
    <w:rsid w:val="00FE1000"/>
    <w:rsid w:val="00FE294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0.bin"/><Relationship Id="rId16" Type="http://schemas.openxmlformats.org/officeDocument/2006/relationships/oleObject" Target="embeddings/oleObject2.bin"/><Relationship Id="rId11" Type="http://schemas.openxmlformats.org/officeDocument/2006/relationships/hyperlink" Target="https://kdientu.duytan.edu.vn/media/133474/bo-loc-kalman.pdf" TargetMode="Externa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4.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image" Target="media/image42.png"/><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5.png"/><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1.bin"/><Relationship Id="rId10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49.wmf"/><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png"/><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TotalTime>
  <Pages>29</Pages>
  <Words>6121</Words>
  <Characters>34895</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23</cp:revision>
  <dcterms:created xsi:type="dcterms:W3CDTF">2024-06-30T03:57:00Z</dcterms:created>
  <dcterms:modified xsi:type="dcterms:W3CDTF">2024-07-01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